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8765C1" w14:textId="77777777" w:rsidR="000067E3" w:rsidRDefault="000067E3" w:rsidP="000067E3">
      <w:pPr>
        <w:pStyle w:val="Psectionheading"/>
      </w:pPr>
      <w:r>
        <w:t>M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996"/>
        <w:gridCol w:w="994"/>
        <w:gridCol w:w="995"/>
        <w:gridCol w:w="994"/>
        <w:gridCol w:w="994"/>
        <w:gridCol w:w="996"/>
        <w:gridCol w:w="994"/>
        <w:gridCol w:w="995"/>
      </w:tblGrid>
      <w:tr w:rsidR="00A73C2E" w14:paraId="305FA46B" w14:textId="77777777" w:rsidTr="00A73C2E">
        <w:tc>
          <w:tcPr>
            <w:tcW w:w="1127" w:type="dxa"/>
          </w:tcPr>
          <w:p w14:paraId="2257857E" w14:textId="77777777" w:rsidR="00A73C2E" w:rsidRPr="002613BD" w:rsidRDefault="00A73C2E" w:rsidP="00CA5435">
            <w:pPr>
              <w:pStyle w:val="Ptabletext"/>
              <w:rPr>
                <w:rStyle w:val="Cquestionpartlabelbold"/>
              </w:rPr>
            </w:pPr>
            <w:r w:rsidRPr="002613BD">
              <w:rPr>
                <w:rStyle w:val="Cquestionpartlabelbold"/>
              </w:rPr>
              <w:t>Question</w:t>
            </w:r>
          </w:p>
        </w:tc>
        <w:tc>
          <w:tcPr>
            <w:tcW w:w="996" w:type="dxa"/>
          </w:tcPr>
          <w:p w14:paraId="12A8E73A" w14:textId="77777777" w:rsidR="00A73C2E" w:rsidRDefault="00A73C2E" w:rsidP="00CA5435">
            <w:pPr>
              <w:pStyle w:val="Ptabletext"/>
            </w:pPr>
            <w:r>
              <w:t>1</w:t>
            </w:r>
          </w:p>
        </w:tc>
        <w:tc>
          <w:tcPr>
            <w:tcW w:w="994" w:type="dxa"/>
          </w:tcPr>
          <w:p w14:paraId="74BB553D" w14:textId="77777777" w:rsidR="00A73C2E" w:rsidRDefault="00A73C2E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51C1F5B4" w14:textId="77777777" w:rsidR="00A73C2E" w:rsidRDefault="00A73C2E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18FBCDA3" w14:textId="77777777" w:rsidR="00A73C2E" w:rsidRDefault="00A73C2E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0F0CB87D" w14:textId="77777777" w:rsidR="00A73C2E" w:rsidRDefault="00A73C2E" w:rsidP="00CA5435">
            <w:pPr>
              <w:pStyle w:val="Ptabletext"/>
            </w:pPr>
            <w:r>
              <w:t>5</w:t>
            </w:r>
          </w:p>
        </w:tc>
        <w:tc>
          <w:tcPr>
            <w:tcW w:w="996" w:type="dxa"/>
          </w:tcPr>
          <w:p w14:paraId="760E57D1" w14:textId="77777777" w:rsidR="00A73C2E" w:rsidRDefault="00A73C2E" w:rsidP="00CA5435">
            <w:pPr>
              <w:pStyle w:val="Ptabletext"/>
            </w:pPr>
            <w:r>
              <w:t>6</w:t>
            </w:r>
          </w:p>
        </w:tc>
        <w:tc>
          <w:tcPr>
            <w:tcW w:w="994" w:type="dxa"/>
          </w:tcPr>
          <w:p w14:paraId="1F4BE6E9" w14:textId="77777777" w:rsidR="00A73C2E" w:rsidRDefault="00A73C2E" w:rsidP="00CA5435">
            <w:pPr>
              <w:pStyle w:val="Ptabletext"/>
            </w:pPr>
            <w:r>
              <w:t>7</w:t>
            </w:r>
          </w:p>
        </w:tc>
        <w:tc>
          <w:tcPr>
            <w:tcW w:w="995" w:type="dxa"/>
          </w:tcPr>
          <w:p w14:paraId="3DE64765" w14:textId="77777777" w:rsidR="00A73C2E" w:rsidRDefault="00A73C2E" w:rsidP="00CA5435">
            <w:pPr>
              <w:pStyle w:val="Ptabletext"/>
            </w:pPr>
            <w:r>
              <w:t>8</w:t>
            </w:r>
          </w:p>
        </w:tc>
      </w:tr>
      <w:tr w:rsidR="00A73C2E" w14:paraId="3D56649A" w14:textId="77777777" w:rsidTr="00A73C2E">
        <w:tc>
          <w:tcPr>
            <w:tcW w:w="1127" w:type="dxa"/>
          </w:tcPr>
          <w:p w14:paraId="60335A03" w14:textId="77777777" w:rsidR="00A73C2E" w:rsidRPr="002613BD" w:rsidRDefault="00A73C2E" w:rsidP="00CA5435">
            <w:pPr>
              <w:pStyle w:val="Ptabletext"/>
              <w:rPr>
                <w:rStyle w:val="Cquestionpartlabelbold"/>
              </w:rPr>
            </w:pPr>
            <w:r w:rsidRPr="002613BD">
              <w:rPr>
                <w:rStyle w:val="Cquestionpartlabelbold"/>
              </w:rPr>
              <w:t>Answer</w:t>
            </w:r>
          </w:p>
        </w:tc>
        <w:tc>
          <w:tcPr>
            <w:tcW w:w="996" w:type="dxa"/>
          </w:tcPr>
          <w:p w14:paraId="2D110753" w14:textId="54CD3DA5" w:rsidR="00A73C2E" w:rsidRDefault="00A73C2E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0152B3A7" w14:textId="6FB726D0" w:rsidR="00A73C2E" w:rsidRDefault="00A73C2E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5CC2BF7E" w14:textId="4DF1A2B7" w:rsidR="00A73C2E" w:rsidRDefault="00A73C2E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36393CF6" w14:textId="681D5F36" w:rsidR="00A73C2E" w:rsidRDefault="00A73C2E" w:rsidP="00CA5435">
            <w:pPr>
              <w:pStyle w:val="Ptabletext"/>
            </w:pPr>
            <w:r>
              <w:t>C</w:t>
            </w:r>
          </w:p>
        </w:tc>
        <w:tc>
          <w:tcPr>
            <w:tcW w:w="994" w:type="dxa"/>
          </w:tcPr>
          <w:p w14:paraId="4CE475CB" w14:textId="71C67575" w:rsidR="00A73C2E" w:rsidRDefault="00A73C2E" w:rsidP="00CA5435">
            <w:pPr>
              <w:pStyle w:val="Ptabletext"/>
            </w:pPr>
            <w:r>
              <w:t>B</w:t>
            </w:r>
          </w:p>
        </w:tc>
        <w:tc>
          <w:tcPr>
            <w:tcW w:w="996" w:type="dxa"/>
          </w:tcPr>
          <w:p w14:paraId="7387D112" w14:textId="2190F747" w:rsidR="00A73C2E" w:rsidRDefault="00A73C2E" w:rsidP="00CA5435">
            <w:pPr>
              <w:pStyle w:val="Ptabletext"/>
            </w:pPr>
            <w:r>
              <w:t>D</w:t>
            </w:r>
          </w:p>
        </w:tc>
        <w:tc>
          <w:tcPr>
            <w:tcW w:w="994" w:type="dxa"/>
          </w:tcPr>
          <w:p w14:paraId="3C6CA80F" w14:textId="18575CD0" w:rsidR="00A73C2E" w:rsidRDefault="00A73C2E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2F781F7E" w14:textId="0664A501" w:rsidR="00A73C2E" w:rsidRDefault="00A73C2E" w:rsidP="00CA5435">
            <w:pPr>
              <w:pStyle w:val="Ptabletext"/>
            </w:pPr>
            <w:r>
              <w:t>B</w:t>
            </w:r>
          </w:p>
        </w:tc>
      </w:tr>
    </w:tbl>
    <w:p w14:paraId="365E2D2E" w14:textId="77777777" w:rsidR="000067E3" w:rsidRDefault="000067E3" w:rsidP="000067E3">
      <w:pPr>
        <w:pStyle w:val="Ptabletext"/>
      </w:pPr>
    </w:p>
    <w:p w14:paraId="55F81141" w14:textId="2D14FB00" w:rsidR="000067E3" w:rsidRDefault="000067E3" w:rsidP="000067E3">
      <w:pPr>
        <w:pStyle w:val="Pquestionheadingmc1stafterhead"/>
      </w:pPr>
      <w:r w:rsidRPr="00F16CD2">
        <w:t>Question 1</w:t>
      </w:r>
      <w:r w:rsidRPr="00F16CD2">
        <w:tab/>
        <w:t>[</w:t>
      </w:r>
      <w:r>
        <w:t>4</w:t>
      </w:r>
      <w:r w:rsidRPr="00F16CD2">
        <w:t>.</w:t>
      </w:r>
      <w:r>
        <w:t>6]</w:t>
      </w:r>
      <w:r w:rsidR="004312DE">
        <w:t xml:space="preserve"> </w:t>
      </w:r>
      <w:r w:rsidR="004312DE" w:rsidRPr="009A1D97">
        <w:rPr>
          <w:highlight w:val="lightGray"/>
        </w:rPr>
        <w:t>[10A]</w:t>
      </w:r>
    </w:p>
    <w:p w14:paraId="28BAD8C2" w14:textId="47529040" w:rsidR="000067E3" w:rsidRPr="00DC3679" w:rsidRDefault="00A72C08" w:rsidP="000067E3">
      <w:pPr>
        <w:pStyle w:val="PQuestionheadingmcanswer"/>
      </w:pPr>
      <w:r>
        <w:t>A</w:t>
      </w:r>
    </w:p>
    <w:p w14:paraId="230CBE3C" w14:textId="77777777" w:rsidR="00A72C08" w:rsidRPr="00A72C08" w:rsidRDefault="00A72C08" w:rsidP="00A72C08">
      <w:pPr>
        <w:pStyle w:val="Pquestiontextmainstem"/>
        <w:rPr>
          <w:rStyle w:val="Cmathsexpressions"/>
        </w:rPr>
      </w:pPr>
      <w:r w:rsidRPr="00A72C08">
        <w:rPr>
          <w:rStyle w:val="Cmathsexpressions"/>
        </w:rPr>
        <w:t>ax</w:t>
      </w:r>
      <w:r w:rsidRPr="00A72C08">
        <w:rPr>
          <w:rStyle w:val="Csuperscript"/>
        </w:rPr>
        <w:t>2</w:t>
      </w:r>
      <w:r w:rsidRPr="00A72C08">
        <w:rPr>
          <w:rStyle w:val="Cmathsexpressions"/>
        </w:rPr>
        <w:t xml:space="preserve"> +bx + c</w:t>
      </w:r>
      <w:r w:rsidRPr="00A72C08">
        <w:t xml:space="preserve"> </w:t>
      </w:r>
      <w:r w:rsidRPr="00A72C08">
        <w:rPr>
          <w:rStyle w:val="Cmathsexpressions"/>
        </w:rPr>
        <w:t>= x</w:t>
      </w:r>
      <w:r w:rsidRPr="00A72C08">
        <w:rPr>
          <w:rStyle w:val="Csuperscript"/>
        </w:rPr>
        <w:t>2</w:t>
      </w:r>
      <w:r w:rsidRPr="00A72C08">
        <w:t xml:space="preserve"> – 2</w:t>
      </w:r>
      <w:r w:rsidRPr="00A72C08">
        <w:rPr>
          <w:rStyle w:val="Cmathsexpressions"/>
        </w:rPr>
        <w:t>x</w:t>
      </w:r>
      <w:r w:rsidRPr="004337F1">
        <w:t xml:space="preserve"> + 5</w:t>
      </w:r>
    </w:p>
    <w:p w14:paraId="3AEACDD4" w14:textId="4574D10C" w:rsidR="00A72C08" w:rsidRPr="004337F1" w:rsidRDefault="00A72C08" w:rsidP="00A72C08">
      <w:pPr>
        <w:pStyle w:val="Pquestiontextmainstem"/>
      </w:pPr>
      <w:r w:rsidRPr="00A72C08">
        <w:rPr>
          <w:rStyle w:val="Cmathsexpressions"/>
        </w:rPr>
        <w:t>a</w:t>
      </w:r>
      <w:r w:rsidRPr="00A72C08">
        <w:t xml:space="preserve"> = 1,</w:t>
      </w:r>
      <w:r w:rsidRPr="00A72C08">
        <w:rPr>
          <w:rStyle w:val="Cmathsexpressions"/>
        </w:rPr>
        <w:t xml:space="preserve"> b</w:t>
      </w:r>
      <w:r w:rsidRPr="00A72C08">
        <w:t xml:space="preserve"> = -2, </w:t>
      </w:r>
      <w:r w:rsidRPr="00A72C08">
        <w:rPr>
          <w:rStyle w:val="Cmathsexpressions"/>
        </w:rPr>
        <w:t>c</w:t>
      </w:r>
      <w:r w:rsidRPr="004337F1">
        <w:t xml:space="preserve"> = 5</w:t>
      </w:r>
    </w:p>
    <w:p w14:paraId="51D08CD0" w14:textId="18EDFF40" w:rsidR="00FA4C77" w:rsidRPr="007C50AE" w:rsidRDefault="00FA4C77" w:rsidP="00FA4C77">
      <w:pPr>
        <w:pStyle w:val="Pquestionheadingmc"/>
      </w:pPr>
      <w:r>
        <w:t>Question 2</w:t>
      </w:r>
      <w:r>
        <w:tab/>
        <w:t>[4.5]</w:t>
      </w:r>
      <w:r w:rsidR="004312DE">
        <w:t xml:space="preserve"> </w:t>
      </w:r>
      <w:r w:rsidR="004312DE" w:rsidRPr="009A1D97">
        <w:rPr>
          <w:highlight w:val="lightGray"/>
        </w:rPr>
        <w:t>[10A]</w:t>
      </w:r>
    </w:p>
    <w:p w14:paraId="30E9E16F" w14:textId="77777777" w:rsidR="000067E3" w:rsidRPr="00262D0A" w:rsidRDefault="000067E3" w:rsidP="000067E3">
      <w:pPr>
        <w:pStyle w:val="PQuestionheadingmcanswer"/>
      </w:pPr>
      <w:r w:rsidRPr="00262D0A">
        <w:t>C</w:t>
      </w:r>
    </w:p>
    <w:p w14:paraId="177A2516" w14:textId="77777777" w:rsidR="000067E3" w:rsidRPr="00DC3679" w:rsidRDefault="000067E3" w:rsidP="000067E3">
      <w:pPr>
        <w:pStyle w:val="Pquestiontextmainstem"/>
      </w:pPr>
      <w:r w:rsidRPr="00DC3679">
        <w:t>6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C3679">
        <w:t xml:space="preserve"> – 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15 </w:t>
      </w:r>
    </w:p>
    <w:p w14:paraId="43ED7497" w14:textId="77777777" w:rsidR="000067E3" w:rsidRPr="00DC3679" w:rsidRDefault="000067E3" w:rsidP="000067E3">
      <w:pPr>
        <w:pStyle w:val="Pquestiontextmainstem"/>
      </w:pPr>
      <w:r w:rsidRPr="00DC3679">
        <w:t>= 6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C3679">
        <w:t xml:space="preserve"> – 10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+ 9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15 </w:t>
      </w:r>
    </w:p>
    <w:p w14:paraId="079E9628" w14:textId="77777777" w:rsidR="000067E3" w:rsidRPr="00DC3679" w:rsidRDefault="000067E3" w:rsidP="000067E3">
      <w:pPr>
        <w:pStyle w:val="Pquestiontextmainstem"/>
      </w:pPr>
      <w:r w:rsidRPr="00DC3679">
        <w:t>= 2</w:t>
      </w:r>
      <w:r w:rsidRPr="00CB7AC5">
        <w:rPr>
          <w:rStyle w:val="Cmathsexpressions"/>
          <w:rFonts w:eastAsiaTheme="majorEastAsia"/>
        </w:rPr>
        <w:t>x</w:t>
      </w:r>
      <w:r w:rsidRPr="00DC3679">
        <w:t>(3</w:t>
      </w:r>
      <w:r w:rsidRPr="00CB7AC5">
        <w:rPr>
          <w:rStyle w:val="Cmathsexpressions"/>
          <w:rFonts w:eastAsiaTheme="majorEastAsia"/>
        </w:rPr>
        <w:t xml:space="preserve">x </w:t>
      </w:r>
      <w:r w:rsidRPr="00DC3679">
        <w:t>− 5) + 3(3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 xml:space="preserve">− </w:t>
      </w:r>
      <w:r w:rsidRPr="00DC3679">
        <w:t>5)</w:t>
      </w:r>
    </w:p>
    <w:p w14:paraId="69F33314" w14:textId="77777777" w:rsidR="000067E3" w:rsidRDefault="000067E3" w:rsidP="000067E3">
      <w:pPr>
        <w:pStyle w:val="Pquestiontextmainstem"/>
      </w:pPr>
      <w:r w:rsidRPr="00DC3679">
        <w:t>= (2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+ 3)(3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5)</w:t>
      </w:r>
    </w:p>
    <w:p w14:paraId="2D59226A" w14:textId="7D660254" w:rsidR="00FA4C77" w:rsidRPr="007C50AE" w:rsidRDefault="00FA4C77" w:rsidP="00FA4C77">
      <w:pPr>
        <w:pStyle w:val="Pquestionheadingmc"/>
      </w:pPr>
      <w:r>
        <w:t>Question 3</w:t>
      </w:r>
      <w:r>
        <w:tab/>
        <w:t>[4.6]</w:t>
      </w:r>
      <w:r w:rsidR="004312DE">
        <w:t xml:space="preserve"> </w:t>
      </w:r>
      <w:r w:rsidR="004312DE" w:rsidRPr="009A1D97">
        <w:rPr>
          <w:highlight w:val="lightGray"/>
        </w:rPr>
        <w:t>[10A]</w:t>
      </w:r>
    </w:p>
    <w:p w14:paraId="14FBADF7" w14:textId="77777777" w:rsidR="000067E3" w:rsidRPr="00DC3679" w:rsidRDefault="000067E3" w:rsidP="000067E3">
      <w:pPr>
        <w:pStyle w:val="PQuestionheadingmcanswer"/>
      </w:pPr>
      <w:r w:rsidRPr="00DC3679">
        <w:t>A</w:t>
      </w:r>
    </w:p>
    <w:p w14:paraId="66C176C1" w14:textId="77777777" w:rsidR="0056470C" w:rsidRPr="00552803" w:rsidRDefault="0056470C" w:rsidP="0056470C">
      <w:pPr>
        <w:pStyle w:val="Pquestiontextmainstem"/>
        <w:rPr>
          <w:rStyle w:val="Cmathsexpressions"/>
        </w:rPr>
      </w:pPr>
      <w:r w:rsidRPr="00552803">
        <w:rPr>
          <w:rStyle w:val="Cmathsexpressions"/>
        </w:rPr>
        <w:t xml:space="preserve">x </w:t>
      </w:r>
      <w:r w:rsidRPr="00946800">
        <w:t>= 2</w:t>
      </w:r>
      <w:r w:rsidRPr="00552803">
        <w:rPr>
          <w:rStyle w:val="Cmathsexpressions"/>
        </w:rPr>
        <w:t xml:space="preserve"> </w:t>
      </w:r>
      <w:r w:rsidRPr="00946800">
        <w:t>and</w:t>
      </w:r>
      <w:r w:rsidRPr="00552803">
        <w:rPr>
          <w:rStyle w:val="Cmathsexpressions"/>
        </w:rPr>
        <w:t xml:space="preserve"> x </w:t>
      </w:r>
      <w:r w:rsidRPr="00946800">
        <w:t>= -5</w:t>
      </w:r>
    </w:p>
    <w:p w14:paraId="3D84F7EE" w14:textId="2B9C8384" w:rsidR="0056470C" w:rsidRPr="00552803" w:rsidRDefault="001D18AB" w:rsidP="0056470C">
      <w:pPr>
        <w:pStyle w:val="Pquestiontextmainstem"/>
        <w:rPr>
          <w:rStyle w:val="Cmathsexpressions"/>
        </w:rPr>
      </w:pPr>
      <w:r w:rsidRPr="00946800">
        <w:t xml:space="preserve"> </w:t>
      </w:r>
      <w:r w:rsidR="0056470C" w:rsidRPr="00946800">
        <w:t>(</w:t>
      </w:r>
      <w:r w:rsidR="0056470C" w:rsidRPr="00552803">
        <w:rPr>
          <w:rStyle w:val="Cmathsexpressions"/>
        </w:rPr>
        <w:t>x</w:t>
      </w:r>
      <w:r w:rsidR="0056470C" w:rsidRPr="00946800">
        <w:t xml:space="preserve"> – 3)</w:t>
      </w:r>
      <w:r w:rsidR="0056470C" w:rsidRPr="00552803">
        <w:rPr>
          <w:rStyle w:val="Cmathsexpressions"/>
        </w:rPr>
        <w:t xml:space="preserve"> </w:t>
      </w:r>
      <w:r w:rsidR="0056470C" w:rsidRPr="00946800">
        <w:t>and</w:t>
      </w:r>
      <w:r w:rsidR="0056470C" w:rsidRPr="00552803">
        <w:rPr>
          <w:rStyle w:val="Cmathsexpressions"/>
        </w:rPr>
        <w:t xml:space="preserve"> </w:t>
      </w:r>
      <w:r w:rsidR="0056470C" w:rsidRPr="00946800">
        <w:t>(</w:t>
      </w:r>
      <w:r w:rsidR="0056470C" w:rsidRPr="00552803">
        <w:rPr>
          <w:rStyle w:val="Cmathsexpressions"/>
        </w:rPr>
        <w:t>x</w:t>
      </w:r>
      <w:r w:rsidR="0056470C" w:rsidRPr="00946800">
        <w:t xml:space="preserve"> + 5)</w:t>
      </w:r>
      <w:r w:rsidR="0056470C" w:rsidRPr="00552803">
        <w:rPr>
          <w:rStyle w:val="Cmathsexpressions"/>
        </w:rPr>
        <w:t xml:space="preserve"> </w:t>
      </w:r>
      <w:r w:rsidR="0056470C" w:rsidRPr="00946800">
        <w:t>are factors</w:t>
      </w:r>
    </w:p>
    <w:p w14:paraId="31283C14" w14:textId="77777777" w:rsidR="0056470C" w:rsidRPr="00946800" w:rsidRDefault="0056470C" w:rsidP="0056470C">
      <w:pPr>
        <w:pStyle w:val="Pquestiontextmainstem"/>
      </w:pPr>
      <w:r w:rsidRPr="00946800">
        <w:t>(</w:t>
      </w:r>
      <w:r w:rsidRPr="00552803">
        <w:rPr>
          <w:rStyle w:val="Cmathsexpressions"/>
        </w:rPr>
        <w:t>x</w:t>
      </w:r>
      <w:r w:rsidRPr="00946800">
        <w:t xml:space="preserve"> – 2)(</w:t>
      </w:r>
      <w:r w:rsidRPr="00552803">
        <w:rPr>
          <w:rStyle w:val="Cmathsexpressions"/>
        </w:rPr>
        <w:t>x</w:t>
      </w:r>
      <w:r w:rsidRPr="00946800">
        <w:t xml:space="preserve"> + 5) = 0</w:t>
      </w:r>
    </w:p>
    <w:p w14:paraId="7F882600" w14:textId="77777777" w:rsidR="00FA4C77" w:rsidRPr="00DC3679" w:rsidRDefault="00FA4C77" w:rsidP="00FA4C77">
      <w:pPr>
        <w:pStyle w:val="Pquestionheadingmc"/>
      </w:pPr>
      <w:r>
        <w:t>Question 4</w:t>
      </w:r>
      <w:r>
        <w:tab/>
        <w:t>[4.6]</w:t>
      </w:r>
    </w:p>
    <w:p w14:paraId="16107365" w14:textId="77777777" w:rsidR="000067E3" w:rsidRPr="00DC3679" w:rsidRDefault="000067E3" w:rsidP="000067E3">
      <w:pPr>
        <w:pStyle w:val="PQuestionheadingmcanswer"/>
      </w:pPr>
      <w:r w:rsidRPr="00DC3679">
        <w:t>C</w:t>
      </w:r>
    </w:p>
    <w:p w14:paraId="650996B4" w14:textId="77777777" w:rsidR="0056470C" w:rsidRDefault="0056470C" w:rsidP="000067E3">
      <w:pPr>
        <w:pStyle w:val="Pquestiontextmainstem"/>
      </w:pPr>
      <w:r w:rsidRPr="00D714E7">
        <w:t>(</w:t>
      </w:r>
      <w:r w:rsidRPr="00552803">
        <w:rPr>
          <w:rStyle w:val="Cmathsexpressions"/>
        </w:rPr>
        <w:t>x</w:t>
      </w:r>
      <w:r w:rsidRPr="00D714E7">
        <w:t xml:space="preserve"> – 7)(</w:t>
      </w:r>
      <w:r w:rsidRPr="00552803">
        <w:rPr>
          <w:rStyle w:val="Cmathsexpressions"/>
        </w:rPr>
        <w:t>x</w:t>
      </w:r>
      <w:r>
        <w:t xml:space="preserve"> + 3) = 0</w:t>
      </w:r>
    </w:p>
    <w:p w14:paraId="5E5D22E8" w14:textId="3BE75C3F" w:rsidR="000067E3" w:rsidRDefault="000067E3" w:rsidP="000067E3">
      <w:pPr>
        <w:pStyle w:val="Pquestiontextmainstem"/>
      </w:pPr>
      <w:r w:rsidRPr="00DC3679">
        <w:t>As each factor can be equated to 0, the null factor law is the quickest way to solve this equation.</w:t>
      </w:r>
    </w:p>
    <w:p w14:paraId="20606B4B" w14:textId="3A0DA5E6" w:rsidR="00FA4C77" w:rsidRPr="001229D0" w:rsidRDefault="00A72C08" w:rsidP="00FA4C77">
      <w:pPr>
        <w:pStyle w:val="Pquestionheadingmc"/>
      </w:pPr>
      <w:r>
        <w:t>Question 5</w:t>
      </w:r>
      <w:r w:rsidR="00FA4C77">
        <w:tab/>
        <w:t>[4.</w:t>
      </w:r>
      <w:r w:rsidR="00FB3B62">
        <w:t>2</w:t>
      </w:r>
      <w:r w:rsidR="00FA4C77">
        <w:t>]</w:t>
      </w:r>
    </w:p>
    <w:p w14:paraId="655EB0F4" w14:textId="77777777" w:rsidR="00A72C08" w:rsidRPr="005B789E" w:rsidRDefault="00A72C08" w:rsidP="005B789E">
      <w:pPr>
        <w:pStyle w:val="Pquestiontextmainstem"/>
        <w:rPr>
          <w:rStyle w:val="Cquestionpartlabelbold"/>
        </w:rPr>
      </w:pPr>
      <w:r w:rsidRPr="005B789E">
        <w:rPr>
          <w:rStyle w:val="Cquestionpartlabelbold"/>
        </w:rPr>
        <w:t>B</w:t>
      </w:r>
    </w:p>
    <w:p w14:paraId="7CB76A49" w14:textId="77777777" w:rsidR="00A72C08" w:rsidRPr="00A72C08" w:rsidRDefault="00A72C08" w:rsidP="00A72C08">
      <w:pPr>
        <w:pStyle w:val="Pquestiontextmainstem"/>
      </w:pP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2</w:t>
      </w:r>
    </w:p>
    <w:p w14:paraId="23757712" w14:textId="77777777" w:rsidR="00A72C08" w:rsidRPr="00A72C08" w:rsidRDefault="00A72C08" w:rsidP="00A72C08">
      <w:pPr>
        <w:pStyle w:val="Pquestiontextmainstem"/>
      </w:pPr>
      <w:r w:rsidRPr="00A72C08">
        <w:t xml:space="preserve">= </w:t>
      </w: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</w:t>
      </w:r>
      <w:r w:rsidR="00A60B03" w:rsidRPr="00A60B03">
        <w:rPr>
          <w:position w:val="-26"/>
        </w:rPr>
        <w:object w:dxaOrig="540" w:dyaOrig="700" w14:anchorId="7C6EC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05pt;height:34.75pt" o:ole="">
            <v:imagedata r:id="rId8" o:title=""/>
          </v:shape>
          <o:OLEObject Type="Embed" ProgID="Equation.DSMT4" ShapeID="_x0000_i1025" DrawAspect="Content" ObjectID="_1538907365" r:id="rId9"/>
        </w:object>
      </w:r>
      <w:r w:rsidRPr="00A72C08">
        <w:t xml:space="preserve"> – </w:t>
      </w:r>
      <w:r w:rsidR="00A60B03" w:rsidRPr="00A60B03">
        <w:rPr>
          <w:position w:val="-26"/>
        </w:rPr>
        <w:object w:dxaOrig="540" w:dyaOrig="700" w14:anchorId="41AC0703">
          <v:shape id="_x0000_i1026" type="#_x0000_t75" style="width:26.05pt;height:34.75pt" o:ole="">
            <v:imagedata r:id="rId10" o:title=""/>
          </v:shape>
          <o:OLEObject Type="Embed" ProgID="Equation.DSMT4" ShapeID="_x0000_i1026" DrawAspect="Content" ObjectID="_1538907366" r:id="rId11"/>
        </w:object>
      </w:r>
      <w:r w:rsidRPr="00A72C08">
        <w:t xml:space="preserve"> + 2</w:t>
      </w:r>
    </w:p>
    <w:p w14:paraId="6C65AD73" w14:textId="77777777" w:rsidR="00A72C08" w:rsidRPr="00A72C08" w:rsidRDefault="00A72C08" w:rsidP="00A72C08">
      <w:pPr>
        <w:pStyle w:val="Pquestiontextmainstem"/>
      </w:pPr>
      <w:r w:rsidRPr="00A72C08">
        <w:t xml:space="preserve">= </w:t>
      </w:r>
      <w:r w:rsidRPr="00A72C08">
        <w:rPr>
          <w:rStyle w:val="Cmathsexpressions"/>
        </w:rPr>
        <w:t>x</w:t>
      </w:r>
      <w:r w:rsidRPr="00A72C08">
        <w:rPr>
          <w:rStyle w:val="Csuperscript"/>
        </w:rPr>
        <w:t>2</w:t>
      </w:r>
      <w:r w:rsidRPr="00A72C08">
        <w:t xml:space="preserve"> + 6</w:t>
      </w:r>
      <w:r w:rsidRPr="00A72C08">
        <w:rPr>
          <w:rStyle w:val="Cmathsexpressions"/>
        </w:rPr>
        <w:t>x</w:t>
      </w:r>
      <w:r w:rsidRPr="00A72C08">
        <w:t xml:space="preserve"> + 9 – 9 + 2</w:t>
      </w:r>
    </w:p>
    <w:p w14:paraId="13BC12A9" w14:textId="77777777" w:rsidR="00A72C08" w:rsidRPr="00A72C08" w:rsidRDefault="00A72C08" w:rsidP="00A72C08">
      <w:pPr>
        <w:pStyle w:val="Pquestiontextmainstem"/>
      </w:pPr>
      <w:r w:rsidRPr="00A72C08">
        <w:t>= (</w:t>
      </w:r>
      <w:r w:rsidRPr="00A72C08">
        <w:rPr>
          <w:rStyle w:val="Cmathsexpressions"/>
        </w:rPr>
        <w:t>x</w:t>
      </w:r>
      <w:r w:rsidRPr="00A72C08">
        <w:t xml:space="preserve"> + 3)</w:t>
      </w:r>
      <w:r w:rsidRPr="00A72C08">
        <w:rPr>
          <w:rStyle w:val="Csuperscript"/>
        </w:rPr>
        <w:t>2</w:t>
      </w:r>
      <w:r w:rsidRPr="00A72C08">
        <w:t xml:space="preserve"> – 7</w:t>
      </w:r>
    </w:p>
    <w:p w14:paraId="312496DE" w14:textId="77777777" w:rsidR="00A72C08" w:rsidRDefault="00A72C08" w:rsidP="00A72C08">
      <w:pPr>
        <w:pStyle w:val="Pquestiontextmainstem"/>
      </w:pPr>
      <w:r w:rsidRPr="00A72C08">
        <w:t>= (</w:t>
      </w:r>
      <w:r w:rsidRPr="00A72C08">
        <w:rPr>
          <w:rStyle w:val="Cmathsexpressions"/>
        </w:rPr>
        <w:t>x</w:t>
      </w:r>
      <w:r w:rsidRPr="00A72C08">
        <w:t xml:space="preserve"> + 3 + </w:t>
      </w:r>
      <w:r w:rsidR="00A60B03" w:rsidRPr="00A60B03">
        <w:rPr>
          <w:position w:val="-8"/>
        </w:rPr>
        <w:object w:dxaOrig="380" w:dyaOrig="360" w14:anchorId="7F95DA9F">
          <v:shape id="_x0000_i1027" type="#_x0000_t75" style="width:19.85pt;height:18.6pt" o:ole="">
            <v:imagedata r:id="rId12" o:title=""/>
          </v:shape>
          <o:OLEObject Type="Embed" ProgID="Equation.DSMT4" ShapeID="_x0000_i1027" DrawAspect="Content" ObjectID="_1538907367" r:id="rId13"/>
        </w:object>
      </w:r>
      <w:r w:rsidRPr="00A72C08">
        <w:t xml:space="preserve"> )(</w:t>
      </w:r>
      <w:r w:rsidRPr="00A72C08">
        <w:rPr>
          <w:rStyle w:val="Cmathsexpressions"/>
        </w:rPr>
        <w:t>x</w:t>
      </w:r>
      <w:r w:rsidRPr="00A72C08">
        <w:t xml:space="preserve"> + 3 – </w:t>
      </w:r>
      <w:r w:rsidR="00A60B03" w:rsidRPr="00A60B03">
        <w:rPr>
          <w:position w:val="-8"/>
        </w:rPr>
        <w:object w:dxaOrig="380" w:dyaOrig="360" w14:anchorId="32F1127A">
          <v:shape id="_x0000_i1028" type="#_x0000_t75" style="width:19.85pt;height:18.6pt" o:ole="">
            <v:imagedata r:id="rId14" o:title=""/>
          </v:shape>
          <o:OLEObject Type="Embed" ProgID="Equation.DSMT4" ShapeID="_x0000_i1028" DrawAspect="Content" ObjectID="_1538907368" r:id="rId15"/>
        </w:object>
      </w:r>
      <w:r w:rsidRPr="00A72C08">
        <w:t>)</w:t>
      </w:r>
    </w:p>
    <w:p w14:paraId="714D30F2" w14:textId="51280F4D" w:rsidR="00FA4C77" w:rsidRPr="00DC3679" w:rsidRDefault="00A72C08" w:rsidP="00FA4C77">
      <w:pPr>
        <w:pStyle w:val="Pquestionheadingmc"/>
      </w:pPr>
      <w:r>
        <w:t>Question 6</w:t>
      </w:r>
      <w:r w:rsidR="00FA4C77">
        <w:tab/>
        <w:t>[4.</w:t>
      </w:r>
      <w:r w:rsidR="00A60B03">
        <w:t>4</w:t>
      </w:r>
      <w:r w:rsidR="00FA4C77">
        <w:t>]</w:t>
      </w:r>
    </w:p>
    <w:p w14:paraId="5AD98AD7" w14:textId="77777777" w:rsidR="00A73C2E" w:rsidRPr="00552803" w:rsidRDefault="00A73C2E" w:rsidP="00552803">
      <w:pPr>
        <w:pStyle w:val="Pquestiontextmainstem"/>
        <w:rPr>
          <w:rStyle w:val="Cquestionpartlabelbold"/>
        </w:rPr>
      </w:pPr>
      <w:r w:rsidRPr="00552803">
        <w:rPr>
          <w:rStyle w:val="Cquestionpartlabelbold"/>
        </w:rPr>
        <w:t>D</w:t>
      </w:r>
    </w:p>
    <w:p w14:paraId="12102DB7" w14:textId="77777777" w:rsidR="00A73C2E" w:rsidRPr="00D77C3A" w:rsidRDefault="00A73C2E" w:rsidP="00A73C2E">
      <w:pPr>
        <w:pStyle w:val="Pquestiontextmainstem"/>
      </w:pPr>
      <w:r w:rsidRPr="00552803">
        <w:rPr>
          <w:rStyle w:val="Cmathsexpressions"/>
        </w:rPr>
        <w:t>y</w:t>
      </w:r>
      <w:r w:rsidRPr="00D77C3A">
        <w:t xml:space="preserve"> = </w:t>
      </w:r>
      <w:r w:rsidRPr="00552803">
        <w:rPr>
          <w:rStyle w:val="Cmathsexpressions"/>
        </w:rPr>
        <w:t>x</w:t>
      </w:r>
      <w:r w:rsidRPr="00552803">
        <w:rPr>
          <w:rStyle w:val="Csuperscript"/>
        </w:rPr>
        <w:t>2</w:t>
      </w:r>
      <w:r w:rsidRPr="00D77C3A">
        <w:t xml:space="preserve"> + 2</w:t>
      </w:r>
      <w:r w:rsidRPr="00552803">
        <w:rPr>
          <w:rStyle w:val="Cmathsexpressions"/>
        </w:rPr>
        <w:t>x</w:t>
      </w:r>
      <w:r w:rsidRPr="00D77C3A">
        <w:t xml:space="preserve"> – 8</w:t>
      </w:r>
    </w:p>
    <w:p w14:paraId="11B69150" w14:textId="77777777" w:rsidR="00A73C2E" w:rsidRPr="00D77C3A" w:rsidRDefault="00A73C2E" w:rsidP="00A73C2E">
      <w:pPr>
        <w:pStyle w:val="Pquestiontextmainstem"/>
      </w:pPr>
      <w:r w:rsidRPr="00552803">
        <w:rPr>
          <w:rStyle w:val="Cmathsexpressions"/>
        </w:rPr>
        <w:t>y</w:t>
      </w:r>
      <w:r w:rsidRPr="00D77C3A">
        <w:t xml:space="preserve"> = 0</w:t>
      </w:r>
      <w:r w:rsidRPr="00552803">
        <w:rPr>
          <w:rStyle w:val="Csuperscript"/>
        </w:rPr>
        <w:t>2</w:t>
      </w:r>
      <w:r w:rsidRPr="00D77C3A">
        <w:t xml:space="preserve"> + 2</w:t>
      </w:r>
      <w:r w:rsidRPr="00D77C3A">
        <w:rPr>
          <w:position w:val="-4"/>
        </w:rPr>
        <w:object w:dxaOrig="180" w:dyaOrig="200" w14:anchorId="1965361C">
          <v:shape id="_x0000_i1029" type="#_x0000_t75" style="width:8.7pt;height:9.95pt" o:ole="">
            <v:imagedata r:id="rId16" o:title=""/>
          </v:shape>
          <o:OLEObject Type="Embed" ProgID="Equation.3" ShapeID="_x0000_i1029" DrawAspect="Content" ObjectID="_1538907369" r:id="rId17"/>
        </w:object>
      </w:r>
      <w:r w:rsidRPr="00D77C3A">
        <w:t>0 – 8</w:t>
      </w:r>
    </w:p>
    <w:p w14:paraId="23F156A6" w14:textId="77777777" w:rsidR="00A73C2E" w:rsidRPr="00D77C3A" w:rsidRDefault="00A73C2E" w:rsidP="00A73C2E">
      <w:pPr>
        <w:pStyle w:val="Pquestiontextmainstem"/>
      </w:pPr>
      <w:r w:rsidRPr="00552803">
        <w:rPr>
          <w:rStyle w:val="Cmathsexpressions"/>
        </w:rPr>
        <w:t>y</w:t>
      </w:r>
      <w:r w:rsidRPr="00D77C3A">
        <w:t xml:space="preserve"> = - 8</w:t>
      </w:r>
    </w:p>
    <w:p w14:paraId="09C42692" w14:textId="0EF2FEAF" w:rsidR="00FA4C77" w:rsidRPr="00DC3679" w:rsidRDefault="00A72C08" w:rsidP="00FA4C77">
      <w:pPr>
        <w:pStyle w:val="Pquestionheadingmc"/>
      </w:pPr>
      <w:r>
        <w:lastRenderedPageBreak/>
        <w:t>Question 7</w:t>
      </w:r>
      <w:r w:rsidR="00FA4C77">
        <w:tab/>
        <w:t>[4.</w:t>
      </w:r>
      <w:r w:rsidR="00A60B03">
        <w:t>1</w:t>
      </w:r>
      <w:r w:rsidR="00FA4C77">
        <w:t>]</w:t>
      </w:r>
    </w:p>
    <w:p w14:paraId="3ADCA204" w14:textId="77777777" w:rsidR="00A73C2E" w:rsidRPr="00552803" w:rsidRDefault="00A73C2E" w:rsidP="00552803">
      <w:pPr>
        <w:pStyle w:val="Pquestiontextmainstem"/>
        <w:rPr>
          <w:rStyle w:val="Cquestionpartlabelbold"/>
        </w:rPr>
      </w:pPr>
      <w:r w:rsidRPr="00552803">
        <w:rPr>
          <w:rStyle w:val="Cquestionpartlabelbold"/>
        </w:rPr>
        <w:t>C</w:t>
      </w:r>
    </w:p>
    <w:p w14:paraId="672CC48E" w14:textId="77777777" w:rsidR="00A73C2E" w:rsidRDefault="00A73C2E" w:rsidP="00A73C2E">
      <w:pPr>
        <w:pStyle w:val="Pquestiontextmainstem"/>
      </w:pPr>
      <w:r>
        <w:t>Use the null factor l</w:t>
      </w:r>
      <w:r w:rsidRPr="004D699D">
        <w:t>aw.</w:t>
      </w:r>
    </w:p>
    <w:p w14:paraId="00283990" w14:textId="2234FF57" w:rsidR="00A73C2E" w:rsidRPr="004D699D" w:rsidRDefault="00A73C2E" w:rsidP="00A73C2E">
      <w:pPr>
        <w:pStyle w:val="Pquestiontextmainstem"/>
      </w:pPr>
      <w:r w:rsidRPr="00A73C2E">
        <w:rPr>
          <w:rStyle w:val="Cmathsexpressions"/>
        </w:rPr>
        <w:t xml:space="preserve">x </w:t>
      </w:r>
      <w:r>
        <w:t>= 0, -7</w:t>
      </w:r>
    </w:p>
    <w:p w14:paraId="6B9EABCE" w14:textId="645FA381" w:rsidR="00FA4C77" w:rsidRPr="00DC3679" w:rsidRDefault="00C25900" w:rsidP="00FA4C77">
      <w:pPr>
        <w:pStyle w:val="Pquestionheadingmc"/>
      </w:pPr>
      <w:r>
        <w:t>Question 8</w:t>
      </w:r>
      <w:r w:rsidR="00FA4C77">
        <w:tab/>
        <w:t>[4.</w:t>
      </w:r>
      <w:r w:rsidR="00A60B03">
        <w:t>4</w:t>
      </w:r>
      <w:r w:rsidR="00FA4C77">
        <w:t>]</w:t>
      </w:r>
    </w:p>
    <w:p w14:paraId="09AEEDA1" w14:textId="208BCA1F" w:rsidR="0056470C" w:rsidRPr="00552803" w:rsidRDefault="0056470C" w:rsidP="00552803">
      <w:pPr>
        <w:pStyle w:val="Pquestiontextmainstem"/>
        <w:rPr>
          <w:rStyle w:val="Cquestionpartlabelbold"/>
        </w:rPr>
      </w:pPr>
      <w:r w:rsidRPr="00552803">
        <w:rPr>
          <w:rStyle w:val="Cquestionpartlabelbold"/>
        </w:rPr>
        <w:t>B</w:t>
      </w:r>
    </w:p>
    <w:p w14:paraId="16DEFFEC" w14:textId="77777777" w:rsidR="0056470C" w:rsidRPr="006A4F18" w:rsidRDefault="0056470C" w:rsidP="00552803">
      <w:pPr>
        <w:pStyle w:val="Pquestiontextmainstem"/>
      </w:pPr>
      <w:r w:rsidRPr="00552803">
        <w:rPr>
          <w:rStyle w:val="Cmathsexpressions"/>
        </w:rPr>
        <w:t>y</w:t>
      </w:r>
      <w:r w:rsidRPr="006A4F18">
        <w:t xml:space="preserve"> = (</w:t>
      </w:r>
      <w:r w:rsidRPr="00552803">
        <w:rPr>
          <w:rStyle w:val="Cmathsexpressions"/>
        </w:rPr>
        <w:t xml:space="preserve">x </w:t>
      </w:r>
      <w:r w:rsidRPr="006A4F18">
        <w:t>− 12)</w:t>
      </w:r>
      <w:r w:rsidRPr="00552803">
        <w:rPr>
          <w:rStyle w:val="Csuperscript"/>
        </w:rPr>
        <w:t>2</w:t>
      </w:r>
      <w:r w:rsidRPr="006A4F18">
        <w:t xml:space="preserve"> + 5</w:t>
      </w:r>
    </w:p>
    <w:p w14:paraId="7AAE9C24" w14:textId="77777777" w:rsidR="0056470C" w:rsidRPr="002E0312" w:rsidRDefault="0056470C" w:rsidP="00A60B03">
      <w:pPr>
        <w:pStyle w:val="Pquestiontextmainstem"/>
      </w:pPr>
      <w:r w:rsidRPr="002E0312">
        <w:t>The turning point is (12, 5).</w:t>
      </w:r>
    </w:p>
    <w:p w14:paraId="2F8788C3" w14:textId="47979C36" w:rsidR="000067E3" w:rsidRDefault="000067E3" w:rsidP="000067E3">
      <w:pPr>
        <w:pStyle w:val="Psectionresults"/>
      </w:pPr>
      <w:r w:rsidRPr="00F16CD2">
        <w:t xml:space="preserve">Multiple-choice total marks:  </w:t>
      </w:r>
      <w:r w:rsidR="00C25900">
        <w:t>8</w:t>
      </w:r>
    </w:p>
    <w:p w14:paraId="7D966AF1" w14:textId="77777777" w:rsidR="000067E3" w:rsidRDefault="000067E3" w:rsidP="00A73C2E">
      <w:pPr>
        <w:pStyle w:val="Psectionheading"/>
        <w:pageBreakBefore w:val="0"/>
      </w:pPr>
      <w:r w:rsidRPr="00F16CD2">
        <w:t>Short answer section</w:t>
      </w:r>
    </w:p>
    <w:p w14:paraId="2F7D065B" w14:textId="44107669" w:rsidR="004A5593" w:rsidRDefault="004A5593" w:rsidP="004A5593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C25900"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4.1</w:t>
      </w:r>
      <w:r w:rsidR="00A60B03">
        <w:t>, 4.3</w:t>
      </w:r>
      <w:r w:rsidRPr="00DF7F34">
        <w:t>]</w:t>
      </w:r>
    </w:p>
    <w:p w14:paraId="6311B148" w14:textId="65A0B313" w:rsidR="004A5593" w:rsidRPr="00330078" w:rsidRDefault="004A5593" w:rsidP="00615CA5">
      <w:pPr>
        <w:pStyle w:val="Pquestiontextpartsa"/>
      </w:pPr>
      <w:r w:rsidRPr="00552803">
        <w:rPr>
          <w:rStyle w:val="Cquestionpartlabelbold"/>
        </w:rPr>
        <w:t>(a)</w:t>
      </w:r>
      <w:r w:rsidRPr="00330078">
        <w:tab/>
      </w:r>
      <w:r w:rsidRPr="00552803">
        <w:rPr>
          <w:rStyle w:val="Cmathsexpressions"/>
        </w:rPr>
        <w:t>x</w:t>
      </w:r>
      <w:r w:rsidRPr="00330078">
        <w:t>(</w:t>
      </w:r>
      <w:r w:rsidRPr="00552803">
        <w:rPr>
          <w:rStyle w:val="Cmathsexpressions"/>
        </w:rPr>
        <w:t>x</w:t>
      </w:r>
      <w:r w:rsidR="00A73C2E">
        <w:t xml:space="preserve"> + 2</w:t>
      </w:r>
      <w:r w:rsidRPr="00330078">
        <w:t>) = 0</w:t>
      </w:r>
    </w:p>
    <w:p w14:paraId="38CB1496" w14:textId="42572BC7" w:rsidR="004A5593" w:rsidRPr="00330078" w:rsidRDefault="00E21508" w:rsidP="00615CA5">
      <w:pPr>
        <w:pStyle w:val="Pquestiontextpartsa"/>
      </w:pPr>
      <w:r w:rsidRPr="00552803">
        <w:rPr>
          <w:rStyle w:val="Cmathsexpressions"/>
        </w:rPr>
        <w:tab/>
      </w:r>
      <w:r w:rsidR="004A5593" w:rsidRPr="00552803">
        <w:rPr>
          <w:rStyle w:val="Cmathsexpressions"/>
        </w:rPr>
        <w:t>x</w:t>
      </w:r>
      <w:r w:rsidR="004A5593" w:rsidRPr="00330078">
        <w:t xml:space="preserve"> = 0 or </w:t>
      </w:r>
      <w:r w:rsidR="004A5593" w:rsidRPr="00552803">
        <w:rPr>
          <w:rStyle w:val="Cmathsexpressions"/>
        </w:rPr>
        <w:t>x</w:t>
      </w:r>
      <w:r w:rsidR="00A73C2E">
        <w:t xml:space="preserve"> + 2</w:t>
      </w:r>
      <w:r w:rsidR="004A5593" w:rsidRPr="00330078">
        <w:t xml:space="preserve"> = 0</w:t>
      </w:r>
    </w:p>
    <w:p w14:paraId="61E19AE1" w14:textId="57D98B89" w:rsidR="004A5593" w:rsidRPr="00330078" w:rsidRDefault="00E21508" w:rsidP="00615CA5">
      <w:pPr>
        <w:pStyle w:val="Pquestiontextpartsa"/>
      </w:pPr>
      <w:r w:rsidRPr="00552803">
        <w:rPr>
          <w:rStyle w:val="Cmathsexpressions"/>
        </w:rPr>
        <w:tab/>
      </w:r>
      <w:r w:rsidR="004A5593" w:rsidRPr="00552803">
        <w:rPr>
          <w:rStyle w:val="Cmathsexpressions"/>
        </w:rPr>
        <w:t xml:space="preserve">x </w:t>
      </w:r>
      <w:r w:rsidR="004A5593" w:rsidRPr="00330078">
        <w:t xml:space="preserve">= 0 </w:t>
      </w:r>
      <w:r w:rsidR="00A73C2E">
        <w:t>or -2</w:t>
      </w:r>
    </w:p>
    <w:p w14:paraId="3330F8E5" w14:textId="18E99E18" w:rsidR="004A5593" w:rsidRPr="00330078" w:rsidRDefault="004A5593" w:rsidP="00615CA5">
      <w:pPr>
        <w:pStyle w:val="Pquestiontextpartsa"/>
      </w:pPr>
      <w:r w:rsidRPr="00552803">
        <w:rPr>
          <w:rStyle w:val="Cquestionpartlabelbold"/>
        </w:rPr>
        <w:t>(b)</w:t>
      </w:r>
      <w:r w:rsidRPr="00330078">
        <w:tab/>
        <w:t>(</w:t>
      </w:r>
      <w:r w:rsidRPr="00552803">
        <w:rPr>
          <w:rStyle w:val="Cmathsexpressions"/>
        </w:rPr>
        <w:t>x</w:t>
      </w:r>
      <w:r w:rsidRPr="00330078">
        <w:t xml:space="preserve"> + 3)(</w:t>
      </w:r>
      <w:r w:rsidRPr="00552803">
        <w:rPr>
          <w:rStyle w:val="Cmathsexpressions"/>
        </w:rPr>
        <w:t>x</w:t>
      </w:r>
      <w:r w:rsidRPr="00330078">
        <w:t xml:space="preserve"> – 2) = 0</w:t>
      </w:r>
    </w:p>
    <w:p w14:paraId="78C94427" w14:textId="5562B770" w:rsidR="004A5593" w:rsidRPr="00330078" w:rsidRDefault="00E21508" w:rsidP="00615CA5">
      <w:pPr>
        <w:pStyle w:val="Pquestiontextpartsa"/>
      </w:pPr>
      <w:r w:rsidRPr="00552803">
        <w:rPr>
          <w:rStyle w:val="Cmathsexpressions"/>
        </w:rPr>
        <w:tab/>
      </w:r>
      <w:r w:rsidR="004A5593" w:rsidRPr="00552803">
        <w:rPr>
          <w:rStyle w:val="Cmathsexpressions"/>
        </w:rPr>
        <w:t>x</w:t>
      </w:r>
      <w:r w:rsidR="004A5593" w:rsidRPr="00330078">
        <w:t xml:space="preserve"> + 3 = 0 or </w:t>
      </w:r>
      <w:r w:rsidR="004A5593" w:rsidRPr="00552803">
        <w:rPr>
          <w:rStyle w:val="Cmathsexpressions"/>
        </w:rPr>
        <w:t>x</w:t>
      </w:r>
      <w:r w:rsidR="004A5593" w:rsidRPr="00330078">
        <w:t xml:space="preserve"> – 2 = 0</w:t>
      </w:r>
    </w:p>
    <w:p w14:paraId="5C4879A3" w14:textId="472430C8" w:rsidR="004A5593" w:rsidRDefault="00E21508" w:rsidP="00615CA5">
      <w:pPr>
        <w:pStyle w:val="Pquestiontextpartsa"/>
      </w:pPr>
      <w:r w:rsidRPr="00552803">
        <w:rPr>
          <w:rStyle w:val="Cmathsexpressions"/>
        </w:rPr>
        <w:tab/>
      </w:r>
      <w:r w:rsidR="004A5593" w:rsidRPr="00552803">
        <w:rPr>
          <w:rStyle w:val="Cmathsexpressions"/>
        </w:rPr>
        <w:t>x</w:t>
      </w:r>
      <w:r w:rsidR="004A5593" w:rsidRPr="00330078">
        <w:t xml:space="preserve"> = -3 or</w:t>
      </w:r>
      <w:r w:rsidR="004A5593" w:rsidRPr="00552803">
        <w:rPr>
          <w:rStyle w:val="Cmathsexpressions"/>
        </w:rPr>
        <w:t xml:space="preserve"> x</w:t>
      </w:r>
      <w:r w:rsidR="004A5593" w:rsidRPr="00330078">
        <w:t xml:space="preserve"> </w:t>
      </w:r>
      <w:r w:rsidR="004A5593" w:rsidRPr="00552803">
        <w:rPr>
          <w:rStyle w:val="Cmathsexpressions"/>
        </w:rPr>
        <w:t>=</w:t>
      </w:r>
      <w:r w:rsidR="004A5593" w:rsidRPr="00330078">
        <w:t xml:space="preserve"> 2</w:t>
      </w:r>
    </w:p>
    <w:p w14:paraId="57E73600" w14:textId="25DF2C2B" w:rsidR="00321AE8" w:rsidRDefault="004A5593" w:rsidP="00615CA5">
      <w:pPr>
        <w:pStyle w:val="Pquestiontextpartsa"/>
      </w:pPr>
      <w:r w:rsidRPr="00552803">
        <w:rPr>
          <w:rStyle w:val="Cquestionpartlabelbold"/>
        </w:rPr>
        <w:t>(c)</w:t>
      </w:r>
      <w:r w:rsidR="00615CA5">
        <w:tab/>
      </w:r>
      <w:r w:rsidR="00321AE8" w:rsidRPr="00F14E33">
        <w:t>4</w:t>
      </w:r>
      <w:r w:rsidR="00321AE8" w:rsidRPr="00552803">
        <w:rPr>
          <w:rStyle w:val="Cmathsexpressions"/>
        </w:rPr>
        <w:t>x</w:t>
      </w:r>
      <w:r w:rsidR="00321AE8" w:rsidRPr="00552803">
        <w:rPr>
          <w:rStyle w:val="Csuperscript"/>
        </w:rPr>
        <w:t>2</w:t>
      </w:r>
      <w:r w:rsidR="00321AE8">
        <w:t xml:space="preserve"> </w:t>
      </w:r>
      <w:r w:rsidR="00321AE8" w:rsidRPr="00F14E33">
        <w:t>– 9  = 0</w:t>
      </w:r>
    </w:p>
    <w:p w14:paraId="5C0F78BD" w14:textId="77777777" w:rsidR="00321AE8" w:rsidRDefault="00321AE8" w:rsidP="00615CA5">
      <w:pPr>
        <w:pStyle w:val="Pquestiontextpartsa"/>
      </w:pPr>
      <w:r w:rsidRPr="00552803">
        <w:rPr>
          <w:rStyle w:val="Cquestionpartlabelbold"/>
        </w:rPr>
        <w:t xml:space="preserve">     </w:t>
      </w:r>
      <w:r w:rsidRPr="00F14E33">
        <w:t>(2</w:t>
      </w:r>
      <w:r w:rsidRPr="00552803">
        <w:rPr>
          <w:rStyle w:val="Cmathsexpressions"/>
        </w:rPr>
        <w:t>x</w:t>
      </w:r>
      <w:r>
        <w:t xml:space="preserve"> – 3)(2</w:t>
      </w:r>
      <w:r w:rsidRPr="00552803">
        <w:rPr>
          <w:rStyle w:val="Cmathsexpressions"/>
        </w:rPr>
        <w:t>x</w:t>
      </w:r>
      <w:r w:rsidRPr="00F14E33">
        <w:t xml:space="preserve"> </w:t>
      </w:r>
      <w:r>
        <w:t>+</w:t>
      </w:r>
      <w:r w:rsidRPr="00F14E33">
        <w:t xml:space="preserve"> 3)</w:t>
      </w:r>
      <w:r>
        <w:t xml:space="preserve"> = 0</w:t>
      </w:r>
    </w:p>
    <w:p w14:paraId="5897C339" w14:textId="77777777" w:rsidR="00321AE8" w:rsidRPr="00F14E33" w:rsidRDefault="00321AE8" w:rsidP="00615CA5">
      <w:pPr>
        <w:pStyle w:val="Pquestiontextpartsa"/>
      </w:pPr>
      <w:r>
        <w:t xml:space="preserve">      </w:t>
      </w:r>
      <w:r w:rsidRPr="00F14E33">
        <w:t>2</w:t>
      </w:r>
      <w:r w:rsidRPr="00552803">
        <w:rPr>
          <w:rStyle w:val="Cmathsexpressions"/>
        </w:rPr>
        <w:t>x</w:t>
      </w:r>
      <w:r w:rsidRPr="00F14E33">
        <w:t xml:space="preserve"> – 3</w:t>
      </w:r>
      <w:r>
        <w:t xml:space="preserve"> = 0 or </w:t>
      </w:r>
      <w:r w:rsidRPr="00F14E33">
        <w:t>2</w:t>
      </w:r>
      <w:r w:rsidRPr="00552803">
        <w:rPr>
          <w:rStyle w:val="Cmathsexpressions"/>
        </w:rPr>
        <w:t>x</w:t>
      </w:r>
      <w:r w:rsidRPr="00F14E33">
        <w:t xml:space="preserve"> </w:t>
      </w:r>
      <w:r>
        <w:t>+</w:t>
      </w:r>
      <w:r w:rsidRPr="00F14E33">
        <w:t xml:space="preserve"> 3</w:t>
      </w:r>
      <w:r>
        <w:t xml:space="preserve"> = 0 </w:t>
      </w:r>
    </w:p>
    <w:p w14:paraId="5129565F" w14:textId="77777777" w:rsidR="00321AE8" w:rsidRPr="00F14E33" w:rsidRDefault="00321AE8" w:rsidP="00615CA5">
      <w:pPr>
        <w:pStyle w:val="Pquestiontextpartsa"/>
      </w:pPr>
      <w:r>
        <w:t xml:space="preserve">       </w:t>
      </w:r>
      <w:r w:rsidRPr="00552803">
        <w:rPr>
          <w:rStyle w:val="Cmathsexpressions"/>
        </w:rPr>
        <w:t>x</w:t>
      </w:r>
      <w:r>
        <w:t xml:space="preserve"> = </w:t>
      </w:r>
      <w:r w:rsidRPr="00F14E33">
        <w:rPr>
          <w:position w:val="-24"/>
        </w:rPr>
        <w:object w:dxaOrig="420" w:dyaOrig="620" w14:anchorId="28657932">
          <v:shape id="_x0000_i1030" type="#_x0000_t75" style="width:22.35pt;height:31.05pt" o:ole="">
            <v:imagedata r:id="rId18" o:title=""/>
          </v:shape>
          <o:OLEObject Type="Embed" ProgID="Equation.3" ShapeID="_x0000_i1030" DrawAspect="Content" ObjectID="_1538907370" r:id="rId19"/>
        </w:object>
      </w:r>
    </w:p>
    <w:p w14:paraId="6F9059B3" w14:textId="42268E76" w:rsidR="00615CA5" w:rsidRDefault="00615CA5" w:rsidP="00615CA5">
      <w:pPr>
        <w:pStyle w:val="Pquestiontextpartsa"/>
        <w:rPr>
          <w:position w:val="-6"/>
        </w:rPr>
      </w:pPr>
      <w:r w:rsidRPr="00552803">
        <w:rPr>
          <w:rStyle w:val="Cquestionpartlabelbold"/>
        </w:rPr>
        <w:t>(d)</w:t>
      </w:r>
      <w:r w:rsidRPr="00552803">
        <w:rPr>
          <w:rStyle w:val="Cquestionpartlabelbold"/>
        </w:rPr>
        <w:tab/>
      </w:r>
      <w:r w:rsidRPr="00552803">
        <w:rPr>
          <w:rStyle w:val="Cmathsexpressions"/>
        </w:rPr>
        <w:t>x</w:t>
      </w:r>
      <w:r w:rsidRPr="00552803">
        <w:rPr>
          <w:rStyle w:val="Csuperscript"/>
        </w:rPr>
        <w:t>2</w:t>
      </w:r>
      <w:r w:rsidRPr="004D699D">
        <w:t xml:space="preserve"> + 6</w:t>
      </w:r>
      <w:r w:rsidRPr="00552803">
        <w:rPr>
          <w:rStyle w:val="Cmathsexpressions"/>
        </w:rPr>
        <w:t>x</w:t>
      </w:r>
      <w:r w:rsidRPr="004D699D">
        <w:t xml:space="preserve"> + 7 =</w:t>
      </w:r>
      <w:r w:rsidRPr="00552803">
        <w:rPr>
          <w:rStyle w:val="Cmathsexpressions"/>
        </w:rPr>
        <w:t xml:space="preserve"> </w:t>
      </w:r>
      <w:r w:rsidRPr="004D699D">
        <w:t>0</w:t>
      </w:r>
      <w:r w:rsidR="00552803">
        <w:rPr>
          <w:rStyle w:val="Cmathsexpressions"/>
        </w:rPr>
        <w:br/>
      </w:r>
      <w:r w:rsidRPr="00552803">
        <w:rPr>
          <w:rStyle w:val="Cmathsexpressions"/>
        </w:rPr>
        <w:t>x</w:t>
      </w:r>
      <w:r w:rsidRPr="00552803">
        <w:rPr>
          <w:rStyle w:val="Csuperscript"/>
        </w:rPr>
        <w:t>2</w:t>
      </w:r>
      <w:r w:rsidRPr="004D699D">
        <w:t xml:space="preserve"> + 6</w:t>
      </w:r>
      <w:r w:rsidRPr="00552803">
        <w:rPr>
          <w:rStyle w:val="Cmathsexpressions"/>
        </w:rPr>
        <w:t>x</w:t>
      </w:r>
      <w:r w:rsidRPr="004D699D">
        <w:t xml:space="preserve"> + </w:t>
      </w:r>
      <w:r w:rsidRPr="004D699D">
        <w:rPr>
          <w:position w:val="-26"/>
        </w:rPr>
        <w:object w:dxaOrig="460" w:dyaOrig="680" w14:anchorId="67754F21">
          <v:shape id="_x0000_i1031" type="#_x0000_t75" style="width:22.35pt;height:34.75pt" o:ole="">
            <v:imagedata r:id="rId20" o:title=""/>
          </v:shape>
          <o:OLEObject Type="Embed" ProgID="Equation.3" ShapeID="_x0000_i1031" DrawAspect="Content" ObjectID="_1538907371" r:id="rId21"/>
        </w:object>
      </w:r>
      <w:r w:rsidRPr="004D699D">
        <w:t xml:space="preserve"> – </w:t>
      </w:r>
      <w:r w:rsidRPr="004D699D">
        <w:rPr>
          <w:position w:val="-26"/>
        </w:rPr>
        <w:object w:dxaOrig="460" w:dyaOrig="680" w14:anchorId="1A69941C">
          <v:shape id="_x0000_i1032" type="#_x0000_t75" style="width:22.35pt;height:34.75pt" o:ole="">
            <v:imagedata r:id="rId22" o:title=""/>
          </v:shape>
          <o:OLEObject Type="Embed" ProgID="Equation.3" ShapeID="_x0000_i1032" DrawAspect="Content" ObjectID="_1538907372" r:id="rId23"/>
        </w:object>
      </w:r>
      <w:r w:rsidRPr="004D699D">
        <w:t xml:space="preserve"> + 7 = 0</w:t>
      </w:r>
      <w:r w:rsidR="00552803">
        <w:rPr>
          <w:rFonts w:ascii="Times New Roman" w:hAnsi="Times New Roman"/>
          <w:i/>
        </w:rPr>
        <w:br/>
      </w:r>
      <w:r w:rsidRPr="00552803">
        <w:rPr>
          <w:rStyle w:val="Cmathsexpressions"/>
        </w:rPr>
        <w:t>x</w:t>
      </w:r>
      <w:r w:rsidRPr="00552803">
        <w:rPr>
          <w:rStyle w:val="Csuperscript"/>
        </w:rPr>
        <w:t>2</w:t>
      </w:r>
      <w:r w:rsidRPr="004D699D">
        <w:t xml:space="preserve"> + 6</w:t>
      </w:r>
      <w:r w:rsidRPr="00552803">
        <w:rPr>
          <w:rStyle w:val="Cmathsexpressions"/>
        </w:rPr>
        <w:t>x</w:t>
      </w:r>
      <w:r w:rsidRPr="004D699D">
        <w:t xml:space="preserve"> + 9 – 9 + 7 = 0</w:t>
      </w:r>
      <w:r w:rsidR="00552803">
        <w:rPr>
          <w:rFonts w:ascii="Times New Roman" w:hAnsi="Times New Roman"/>
          <w:i/>
        </w:rPr>
        <w:br/>
      </w:r>
      <w:r w:rsidRPr="004D699D">
        <w:t>(</w:t>
      </w:r>
      <w:r w:rsidRPr="00552803">
        <w:rPr>
          <w:rStyle w:val="Cmathsexpressions"/>
        </w:rPr>
        <w:t>x</w:t>
      </w:r>
      <w:r w:rsidRPr="004D699D">
        <w:t xml:space="preserve"> + 3)</w:t>
      </w:r>
      <w:r w:rsidRPr="00552803">
        <w:rPr>
          <w:rStyle w:val="Csuperscript"/>
        </w:rPr>
        <w:t>2</w:t>
      </w:r>
      <w:r w:rsidRPr="004D699D">
        <w:t xml:space="preserve"> – 2 = 0</w:t>
      </w:r>
      <w:r w:rsidR="00552803">
        <w:br/>
      </w:r>
      <w:r w:rsidRPr="004D699D">
        <w:t>(</w:t>
      </w:r>
      <w:r w:rsidRPr="00552803">
        <w:rPr>
          <w:rStyle w:val="Cmathsexpressions"/>
        </w:rPr>
        <w:t>x</w:t>
      </w:r>
      <w:r w:rsidRPr="004D699D">
        <w:t xml:space="preserve"> + 3)</w:t>
      </w:r>
      <w:r w:rsidRPr="00552803">
        <w:rPr>
          <w:rStyle w:val="Csuperscript"/>
        </w:rPr>
        <w:t>2</w:t>
      </w:r>
      <w:r w:rsidRPr="004D699D">
        <w:t xml:space="preserve"> – </w:t>
      </w:r>
      <w:r w:rsidRPr="004D699D">
        <w:rPr>
          <w:position w:val="-10"/>
        </w:rPr>
        <w:object w:dxaOrig="580" w:dyaOrig="440" w14:anchorId="5F63B7F5">
          <v:shape id="_x0000_i1033" type="#_x0000_t75" style="width:29.8pt;height:22.35pt" o:ole="">
            <v:imagedata r:id="rId24" o:title=""/>
          </v:shape>
          <o:OLEObject Type="Embed" ProgID="Equation.3" ShapeID="_x0000_i1033" DrawAspect="Content" ObjectID="_1538907373" r:id="rId25"/>
        </w:object>
      </w:r>
      <w:r w:rsidRPr="004D699D">
        <w:t xml:space="preserve"> = 0</w:t>
      </w:r>
      <w:r w:rsidR="00552803">
        <w:rPr>
          <w:rFonts w:ascii="Times New Roman" w:hAnsi="Times New Roman"/>
          <w:i/>
        </w:rPr>
        <w:br/>
      </w:r>
      <w:r w:rsidRPr="004D699D">
        <w:t>(</w:t>
      </w:r>
      <w:r w:rsidRPr="00552803">
        <w:rPr>
          <w:rStyle w:val="Cmathsexpressions"/>
        </w:rPr>
        <w:t>x</w:t>
      </w:r>
      <w:r w:rsidRPr="004D699D">
        <w:t xml:space="preserve"> + 3 + </w:t>
      </w:r>
      <w:r w:rsidRPr="004D699D">
        <w:rPr>
          <w:position w:val="-4"/>
        </w:rPr>
        <w:object w:dxaOrig="360" w:dyaOrig="300" w14:anchorId="0F951E47">
          <v:shape id="_x0000_i1034" type="#_x0000_t75" style="width:18.6pt;height:14.9pt" o:ole="">
            <v:imagedata r:id="rId26" o:title=""/>
          </v:shape>
          <o:OLEObject Type="Embed" ProgID="Equation.3" ShapeID="_x0000_i1034" DrawAspect="Content" ObjectID="_1538907374" r:id="rId27"/>
        </w:object>
      </w:r>
      <w:r w:rsidRPr="004D699D">
        <w:t>)(</w:t>
      </w:r>
      <w:r w:rsidRPr="00552803">
        <w:rPr>
          <w:rStyle w:val="Cmathsexpressions"/>
        </w:rPr>
        <w:t>x</w:t>
      </w:r>
      <w:r w:rsidRPr="004D699D">
        <w:t xml:space="preserve"> + 3 − </w:t>
      </w:r>
      <w:r w:rsidRPr="004D699D">
        <w:rPr>
          <w:position w:val="-4"/>
        </w:rPr>
        <w:object w:dxaOrig="360" w:dyaOrig="300" w14:anchorId="66B74F53">
          <v:shape id="_x0000_i1035" type="#_x0000_t75" style="width:18.6pt;height:14.9pt" o:ole="">
            <v:imagedata r:id="rId26" o:title=""/>
          </v:shape>
          <o:OLEObject Type="Embed" ProgID="Equation.3" ShapeID="_x0000_i1035" DrawAspect="Content" ObjectID="_1538907375" r:id="rId28"/>
        </w:object>
      </w:r>
      <w:r w:rsidRPr="004D699D">
        <w:t>) = 0</w:t>
      </w:r>
      <w:r w:rsidR="00552803">
        <w:br/>
      </w:r>
      <w:r w:rsidRPr="004D699D">
        <w:t>(</w:t>
      </w:r>
      <w:r w:rsidRPr="00552803">
        <w:rPr>
          <w:rStyle w:val="Cmathsexpressions"/>
        </w:rPr>
        <w:t>x</w:t>
      </w:r>
      <w:r w:rsidRPr="004D699D">
        <w:t xml:space="preserve"> + 3 + </w:t>
      </w:r>
      <w:r w:rsidRPr="004D699D">
        <w:rPr>
          <w:position w:val="-4"/>
        </w:rPr>
        <w:object w:dxaOrig="360" w:dyaOrig="300" w14:anchorId="216B1293">
          <v:shape id="_x0000_i1036" type="#_x0000_t75" style="width:18.6pt;height:14.9pt" o:ole="">
            <v:imagedata r:id="rId26" o:title=""/>
          </v:shape>
          <o:OLEObject Type="Embed" ProgID="Equation.3" ShapeID="_x0000_i1036" DrawAspect="Content" ObjectID="_1538907376" r:id="rId29"/>
        </w:object>
      </w:r>
      <w:r w:rsidRPr="004D699D">
        <w:t>) = 0 or (</w:t>
      </w:r>
      <w:r w:rsidRPr="00552803">
        <w:rPr>
          <w:rStyle w:val="Cmathsexpressions"/>
        </w:rPr>
        <w:t>x</w:t>
      </w:r>
      <w:r w:rsidRPr="004D699D">
        <w:t xml:space="preserve"> + 3 − </w:t>
      </w:r>
      <w:r w:rsidRPr="004D699D">
        <w:rPr>
          <w:position w:val="-4"/>
        </w:rPr>
        <w:object w:dxaOrig="360" w:dyaOrig="300" w14:anchorId="23B448B4">
          <v:shape id="_x0000_i1037" type="#_x0000_t75" style="width:18.6pt;height:14.9pt" o:ole="">
            <v:imagedata r:id="rId26" o:title=""/>
          </v:shape>
          <o:OLEObject Type="Embed" ProgID="Equation.3" ShapeID="_x0000_i1037" DrawAspect="Content" ObjectID="_1538907377" r:id="rId30"/>
        </w:object>
      </w:r>
      <w:r w:rsidRPr="004D699D">
        <w:t>) = 0</w:t>
      </w:r>
      <w:r w:rsidR="00552803">
        <w:br/>
      </w:r>
      <w:r w:rsidRPr="00552803">
        <w:rPr>
          <w:rStyle w:val="Cmathsexpressions"/>
        </w:rPr>
        <w:t>x = -</w:t>
      </w:r>
      <w:r w:rsidRPr="004D699D">
        <w:t>3</w:t>
      </w:r>
      <w:r w:rsidRPr="00552803">
        <w:rPr>
          <w:rStyle w:val="Cmathsexpressions"/>
        </w:rPr>
        <w:t xml:space="preserve"> –</w:t>
      </w:r>
      <w:r w:rsidRPr="004D699D">
        <w:t xml:space="preserve"> </w:t>
      </w:r>
      <w:r w:rsidRPr="004D699D">
        <w:rPr>
          <w:position w:val="-4"/>
        </w:rPr>
        <w:object w:dxaOrig="360" w:dyaOrig="300" w14:anchorId="5655D6D0">
          <v:shape id="_x0000_i1038" type="#_x0000_t75" style="width:18.6pt;height:14.9pt" o:ole="">
            <v:imagedata r:id="rId26" o:title=""/>
          </v:shape>
          <o:OLEObject Type="Embed" ProgID="Equation.3" ShapeID="_x0000_i1038" DrawAspect="Content" ObjectID="_1538907378" r:id="rId31"/>
        </w:object>
      </w:r>
      <w:r w:rsidRPr="004D699D">
        <w:t xml:space="preserve"> or </w:t>
      </w:r>
      <w:r w:rsidRPr="00552803">
        <w:rPr>
          <w:rStyle w:val="Cmathsexpressions"/>
        </w:rPr>
        <w:t xml:space="preserve">x = </w:t>
      </w:r>
      <w:r w:rsidRPr="004D699D">
        <w:t xml:space="preserve">-3 </w:t>
      </w:r>
      <w:r w:rsidRPr="00552803">
        <w:rPr>
          <w:rStyle w:val="Cmathsexpressions"/>
        </w:rPr>
        <w:t>+</w:t>
      </w:r>
      <w:r w:rsidRPr="004D699D">
        <w:t xml:space="preserve"> </w:t>
      </w:r>
      <w:r w:rsidRPr="004D699D">
        <w:rPr>
          <w:position w:val="-4"/>
        </w:rPr>
        <w:object w:dxaOrig="360" w:dyaOrig="300" w14:anchorId="361ED6F5">
          <v:shape id="_x0000_i1039" type="#_x0000_t75" style="width:18.6pt;height:14.9pt" o:ole="">
            <v:imagedata r:id="rId26" o:title=""/>
          </v:shape>
          <o:OLEObject Type="Embed" ProgID="Equation.3" ShapeID="_x0000_i1039" DrawAspect="Content" ObjectID="_1538907379" r:id="rId32"/>
        </w:object>
      </w:r>
      <w:r w:rsidR="00552803">
        <w:br/>
      </w:r>
      <w:r w:rsidRPr="00552803">
        <w:rPr>
          <w:rStyle w:val="Cmathsexpressions"/>
        </w:rPr>
        <w:t xml:space="preserve">x </w:t>
      </w:r>
      <w:r>
        <w:t xml:space="preserve">= -3 </w:t>
      </w:r>
      <w:r w:rsidRPr="00872E15">
        <w:rPr>
          <w:position w:val="-6"/>
        </w:rPr>
        <w:object w:dxaOrig="560" w:dyaOrig="340" w14:anchorId="58295656">
          <v:shape id="_x0000_i1040" type="#_x0000_t75" style="width:28.55pt;height:16.15pt" o:ole="">
            <v:imagedata r:id="rId33" o:title=""/>
          </v:shape>
          <o:OLEObject Type="Embed" ProgID="Equation.3" ShapeID="_x0000_i1040" DrawAspect="Content" ObjectID="_1538907380" r:id="rId34"/>
        </w:object>
      </w:r>
    </w:p>
    <w:p w14:paraId="322DD641" w14:textId="41BD86AD" w:rsidR="004A5593" w:rsidRDefault="004A5593" w:rsidP="004A5593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="00A60B03">
        <w:tab/>
        <w:t>[</w:t>
      </w:r>
      <w:r>
        <w:t>4.</w:t>
      </w:r>
      <w:r w:rsidR="00FB3B62">
        <w:t>1</w:t>
      </w:r>
      <w:r w:rsidRPr="00DF7F34">
        <w:t>]</w:t>
      </w:r>
    </w:p>
    <w:p w14:paraId="1D5CAA60" w14:textId="77777777" w:rsidR="001C0C45" w:rsidRPr="004D699D" w:rsidRDefault="001C0C45" w:rsidP="001C0C45">
      <w:pPr>
        <w:pStyle w:val="Pquestiontextpartsa"/>
      </w:pPr>
      <w:r w:rsidRPr="00552803">
        <w:rPr>
          <w:rStyle w:val="Cquestionpartlabelbold"/>
        </w:rPr>
        <w:t>(a)</w:t>
      </w:r>
      <w:r w:rsidRPr="00552803">
        <w:rPr>
          <w:rStyle w:val="Cquestionpartlabelbold"/>
        </w:rPr>
        <w:tab/>
      </w:r>
      <w:r w:rsidR="00A60B03" w:rsidRPr="00A60B03">
        <w:rPr>
          <w:position w:val="-6"/>
        </w:rPr>
        <w:object w:dxaOrig="800" w:dyaOrig="279" w14:anchorId="7068CBCA">
          <v:shape id="_x0000_i1041" type="#_x0000_t75" style="width:39.7pt;height:13.65pt" o:ole="">
            <v:imagedata r:id="rId35" o:title=""/>
          </v:shape>
          <o:OLEObject Type="Embed" ProgID="Equation.DSMT4" ShapeID="_x0000_i1041" DrawAspect="Content" ObjectID="_1538907381" r:id="rId36"/>
        </w:object>
      </w:r>
      <w:r w:rsidRPr="004D699D">
        <w:t xml:space="preserve"> and </w:t>
      </w:r>
      <w:r w:rsidR="00A60B03" w:rsidRPr="00A60B03">
        <w:rPr>
          <w:position w:val="-6"/>
        </w:rPr>
        <w:object w:dxaOrig="840" w:dyaOrig="279" w14:anchorId="7F5EE93C">
          <v:shape id="_x0000_i1042" type="#_x0000_t75" style="width:42.2pt;height:13.65pt" o:ole="">
            <v:imagedata r:id="rId37" o:title=""/>
          </v:shape>
          <o:OLEObject Type="Embed" ProgID="Equation.DSMT4" ShapeID="_x0000_i1042" DrawAspect="Content" ObjectID="_1538907382" r:id="rId38"/>
        </w:object>
      </w:r>
    </w:p>
    <w:p w14:paraId="0700DC40" w14:textId="4D7446AD" w:rsidR="001C0C45" w:rsidRPr="004D699D" w:rsidRDefault="004312DE" w:rsidP="001C0C45">
      <w:pPr>
        <w:pStyle w:val="Pquestiontextpartsa"/>
      </w:pPr>
      <w:r>
        <w:tab/>
      </w:r>
      <w:r w:rsidR="001C0C45" w:rsidRPr="004D699D">
        <w:rPr>
          <w:position w:val="-10"/>
        </w:rPr>
        <w:object w:dxaOrig="2520" w:dyaOrig="360" w14:anchorId="77268F84">
          <v:shape id="_x0000_i1043" type="#_x0000_t75" style="width:125.4pt;height:18.6pt" o:ole="">
            <v:imagedata r:id="rId39" o:title=""/>
          </v:shape>
          <o:OLEObject Type="Embed" ProgID="Equation.DSMT4" ShapeID="_x0000_i1043" DrawAspect="Content" ObjectID="_1538907383" r:id="rId40"/>
        </w:object>
      </w:r>
    </w:p>
    <w:p w14:paraId="08AC5FDB" w14:textId="29AA5111" w:rsidR="001C0C45" w:rsidRPr="004D699D" w:rsidRDefault="001C0C45" w:rsidP="00A60B03">
      <w:pPr>
        <w:pStyle w:val="Pquestiontextpartsa"/>
        <w:keepNext/>
      </w:pPr>
      <w:r w:rsidRPr="00552803">
        <w:rPr>
          <w:rStyle w:val="Cquestionpartlabelbold"/>
        </w:rPr>
        <w:lastRenderedPageBreak/>
        <w:t>(b)</w:t>
      </w:r>
      <w:r w:rsidRPr="004D699D">
        <w:tab/>
        <w:t>(</w:t>
      </w:r>
      <w:r w:rsidRPr="00552803">
        <w:rPr>
          <w:rStyle w:val="Cmathsexpressions"/>
        </w:rPr>
        <w:t>x</w:t>
      </w:r>
      <w:r w:rsidRPr="004D699D">
        <w:t xml:space="preserve"> + 1)(</w:t>
      </w:r>
      <w:r w:rsidRPr="00552803">
        <w:rPr>
          <w:rStyle w:val="Cmathsexpressions"/>
        </w:rPr>
        <w:t>x</w:t>
      </w:r>
      <w:r w:rsidRPr="004D699D">
        <w:t xml:space="preserve"> + 6) = 0</w:t>
      </w:r>
    </w:p>
    <w:p w14:paraId="57E60FE7" w14:textId="00C845ED" w:rsidR="001C0C45" w:rsidRPr="004D699D" w:rsidRDefault="004312DE" w:rsidP="00A60B03">
      <w:pPr>
        <w:pStyle w:val="Pquestiontextpartsa"/>
        <w:keepNext/>
      </w:pPr>
      <w:r>
        <w:rPr>
          <w:rStyle w:val="Cmathsexpressions"/>
        </w:rPr>
        <w:tab/>
      </w:r>
      <w:r w:rsidR="001C0C45" w:rsidRPr="00552803">
        <w:rPr>
          <w:rStyle w:val="Cmathsexpressions"/>
        </w:rPr>
        <w:t>x</w:t>
      </w:r>
      <w:r w:rsidR="001C0C45" w:rsidRPr="004D699D">
        <w:t xml:space="preserve"> + 1 = 0 or </w:t>
      </w:r>
      <w:r w:rsidR="001C0C45" w:rsidRPr="00552803">
        <w:rPr>
          <w:rStyle w:val="Cmathsexpressions"/>
        </w:rPr>
        <w:t>x</w:t>
      </w:r>
      <w:r w:rsidR="001C0C45" w:rsidRPr="004D699D">
        <w:t xml:space="preserve"> + 6 = 0</w:t>
      </w:r>
    </w:p>
    <w:p w14:paraId="2FFCE55D" w14:textId="1E2F37DE" w:rsidR="001C0C45" w:rsidRPr="004D699D" w:rsidRDefault="004312DE" w:rsidP="00A60B03">
      <w:pPr>
        <w:pStyle w:val="Pquestiontextpartsa"/>
        <w:keepNext/>
      </w:pPr>
      <w:r>
        <w:rPr>
          <w:rStyle w:val="Cmathsexpressions"/>
        </w:rPr>
        <w:tab/>
      </w:r>
      <w:r w:rsidR="001C0C45" w:rsidRPr="00552803">
        <w:rPr>
          <w:rStyle w:val="Cmathsexpressions"/>
        </w:rPr>
        <w:t>x</w:t>
      </w:r>
      <w:r w:rsidR="001C0C45" w:rsidRPr="004D699D">
        <w:t xml:space="preserve"> = -1 or</w:t>
      </w:r>
      <w:r w:rsidR="001C0C45" w:rsidRPr="00552803">
        <w:rPr>
          <w:rStyle w:val="Cmathsexpressions"/>
        </w:rPr>
        <w:t xml:space="preserve"> x</w:t>
      </w:r>
      <w:r w:rsidR="001C0C45" w:rsidRPr="004D699D">
        <w:t xml:space="preserve"> </w:t>
      </w:r>
      <w:r w:rsidR="001C0C45" w:rsidRPr="00552803">
        <w:rPr>
          <w:rStyle w:val="Cmathsexpressions"/>
        </w:rPr>
        <w:t>=</w:t>
      </w:r>
      <w:r w:rsidR="001C0C45" w:rsidRPr="004D699D">
        <w:t xml:space="preserve"> -6</w:t>
      </w:r>
    </w:p>
    <w:p w14:paraId="2C4E2C1C" w14:textId="5063F379" w:rsidR="004A5593" w:rsidRDefault="004A5593" w:rsidP="004A5593">
      <w:pPr>
        <w:pStyle w:val="Pquestionheadingsx"/>
      </w:pPr>
      <w:r w:rsidRPr="00DF7F34">
        <w:t xml:space="preserve">Question </w:t>
      </w:r>
      <w:r w:rsidR="001B6049">
        <w:t>11</w:t>
      </w:r>
      <w:r w:rsidRPr="00DF7F34">
        <w:tab/>
      </w:r>
      <w:r>
        <w:rPr>
          <w:rStyle w:val="Cmarkslabel"/>
        </w:rPr>
        <w:t>6</w:t>
      </w:r>
      <w:r w:rsidRPr="00701DD8">
        <w:rPr>
          <w:rStyle w:val="Cmarkslabel"/>
        </w:rPr>
        <w:t xml:space="preserve"> marks</w:t>
      </w:r>
      <w:r>
        <w:tab/>
        <w:t>[4.</w:t>
      </w:r>
      <w:r w:rsidR="00A60B03">
        <w:t>1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E21508" w14:paraId="2BDBA9F7" w14:textId="77777777" w:rsidTr="00E21508">
        <w:tc>
          <w:tcPr>
            <w:tcW w:w="5040" w:type="dxa"/>
          </w:tcPr>
          <w:p w14:paraId="5C0BDC41" w14:textId="11D320DA" w:rsidR="00E21508" w:rsidRPr="00330078" w:rsidRDefault="00487B25" w:rsidP="00E21508">
            <w:pPr>
              <w:pStyle w:val="Pquestiontextpartsa"/>
            </w:pPr>
            <w:r w:rsidRPr="00552803">
              <w:rPr>
                <w:rStyle w:val="Cquestionpartlabelbold"/>
              </w:rPr>
              <w:t>(a)</w:t>
            </w:r>
            <w:r w:rsidRPr="00330078">
              <w:tab/>
            </w:r>
            <w:r w:rsidR="00E21508" w:rsidRPr="00552803">
              <w:rPr>
                <w:rStyle w:val="Cmathsexpressions"/>
              </w:rPr>
              <w:t>x</w:t>
            </w:r>
            <w:r w:rsidR="00E21508" w:rsidRPr="00552803">
              <w:rPr>
                <w:rStyle w:val="Csuperscript"/>
              </w:rPr>
              <w:t xml:space="preserve">2 </w:t>
            </w:r>
            <w:r w:rsidR="00E21508" w:rsidRPr="00330078">
              <w:t>+ 5</w:t>
            </w:r>
            <w:r w:rsidR="00E21508" w:rsidRPr="00552803">
              <w:rPr>
                <w:rStyle w:val="Cmathsexpressions"/>
              </w:rPr>
              <w:t xml:space="preserve">x </w:t>
            </w:r>
            <w:r w:rsidR="00E21508" w:rsidRPr="00330078">
              <w:t>− 14 = (</w:t>
            </w:r>
            <w:r w:rsidR="00E21508" w:rsidRPr="00552803">
              <w:rPr>
                <w:rStyle w:val="Cmathsexpressions"/>
              </w:rPr>
              <w:t xml:space="preserve">x </w:t>
            </w:r>
            <w:r w:rsidR="00E21508" w:rsidRPr="00330078">
              <w:t>+ 7)(</w:t>
            </w:r>
            <w:r w:rsidR="00E21508" w:rsidRPr="00552803">
              <w:rPr>
                <w:rStyle w:val="Cmathsexpressions"/>
              </w:rPr>
              <w:t xml:space="preserve">x </w:t>
            </w:r>
            <w:r w:rsidR="00E21508" w:rsidRPr="00330078">
              <w:t>− 2)</w:t>
            </w:r>
          </w:p>
          <w:p w14:paraId="0D206469" w14:textId="1E51DACB" w:rsidR="00E21508" w:rsidRPr="00330078" w:rsidRDefault="00487B25" w:rsidP="00E21508">
            <w:pPr>
              <w:pStyle w:val="Pquestiontextpartsa"/>
            </w:pPr>
            <w:r w:rsidRPr="00552803">
              <w:rPr>
                <w:rStyle w:val="Cquestionpartlabelbold"/>
              </w:rPr>
              <w:t>(b)</w:t>
            </w:r>
            <w:r w:rsidRPr="00330078">
              <w:tab/>
            </w:r>
            <w:r w:rsidR="00E21508" w:rsidRPr="00330078">
              <w:t>Dimension</w:t>
            </w:r>
            <w:r w:rsidR="00E21508">
              <w:t>s</w:t>
            </w:r>
            <w:r w:rsidR="00E21508" w:rsidRPr="00330078">
              <w:t xml:space="preserve"> = </w:t>
            </w:r>
            <w:r w:rsidR="00E21508" w:rsidRPr="00552803">
              <w:rPr>
                <w:rStyle w:val="Cmathsexpressions"/>
              </w:rPr>
              <w:t>x</w:t>
            </w:r>
            <w:r w:rsidR="00E21508" w:rsidRPr="00330078">
              <w:t xml:space="preserve"> + 7 or </w:t>
            </w:r>
            <w:r w:rsidR="00E21508" w:rsidRPr="00552803">
              <w:rPr>
                <w:rStyle w:val="Cmathsexpressions"/>
              </w:rPr>
              <w:t>x</w:t>
            </w:r>
            <w:r w:rsidR="00E21508" w:rsidRPr="00330078">
              <w:t xml:space="preserve"> </w:t>
            </w:r>
            <w:r>
              <w:t>–</w:t>
            </w:r>
            <w:r w:rsidR="00E21508" w:rsidRPr="00330078">
              <w:t xml:space="preserve"> 2</w:t>
            </w:r>
            <w:r>
              <w:br/>
            </w:r>
            <w:r w:rsidR="00E21508" w:rsidRPr="00552803">
              <w:rPr>
                <w:rStyle w:val="Cmathsexpressions"/>
              </w:rPr>
              <w:t>x</w:t>
            </w:r>
            <w:r w:rsidR="00E21508" w:rsidRPr="00330078">
              <w:t xml:space="preserve"> + 7 = 13</w:t>
            </w:r>
            <w:r>
              <w:br/>
            </w:r>
            <w:r w:rsidR="00E21508" w:rsidRPr="00552803">
              <w:rPr>
                <w:rStyle w:val="Cmathsexpressions"/>
              </w:rPr>
              <w:t xml:space="preserve">x </w:t>
            </w:r>
            <w:r w:rsidR="00E21508">
              <w:t>= 6</w:t>
            </w:r>
            <w:r>
              <w:br/>
            </w:r>
            <w:r w:rsidR="00E21508" w:rsidRPr="00552803">
              <w:rPr>
                <w:rStyle w:val="Cmathsexpressions"/>
              </w:rPr>
              <w:t>x</w:t>
            </w:r>
            <w:r w:rsidR="00E21508" w:rsidRPr="00330078">
              <w:t xml:space="preserve"> − 2 = 4</w:t>
            </w:r>
          </w:p>
          <w:p w14:paraId="45D2F4BF" w14:textId="147EFDEB" w:rsidR="00E21508" w:rsidRPr="00330078" w:rsidRDefault="004312DE" w:rsidP="00E21508">
            <w:pPr>
              <w:pStyle w:val="Pquestiontextpartsa"/>
            </w:pPr>
            <w:r>
              <w:tab/>
            </w:r>
            <w:r w:rsidR="00E21508" w:rsidRPr="00330078">
              <w:t>Length = 13 cm, width = 4 cm</w:t>
            </w:r>
            <w:r w:rsidR="00487B25">
              <w:br/>
            </w:r>
            <w:r w:rsidR="00E21508" w:rsidRPr="00552803">
              <w:rPr>
                <w:rStyle w:val="Cmathsexpressions"/>
              </w:rPr>
              <w:t xml:space="preserve">x </w:t>
            </w:r>
            <w:r w:rsidR="00E21508" w:rsidRPr="00330078">
              <w:t>− 2 =13</w:t>
            </w:r>
            <w:r w:rsidR="00487B25">
              <w:br/>
            </w:r>
            <w:r w:rsidR="00E21508" w:rsidRPr="00552803">
              <w:rPr>
                <w:rStyle w:val="Cmathsexpressions"/>
              </w:rPr>
              <w:t xml:space="preserve">x </w:t>
            </w:r>
            <w:r w:rsidR="00E21508" w:rsidRPr="00330078">
              <w:t xml:space="preserve">= 15 </w:t>
            </w:r>
            <w:r w:rsidR="00487B25">
              <w:br/>
            </w:r>
            <w:r w:rsidR="00E21508" w:rsidRPr="00330078">
              <w:t>15 + 7 = 22</w:t>
            </w:r>
          </w:p>
          <w:p w14:paraId="383CD21B" w14:textId="66DFDD2C" w:rsidR="00E21508" w:rsidRDefault="004312DE" w:rsidP="00E21508">
            <w:pPr>
              <w:pStyle w:val="Pquestiontextpartsa"/>
            </w:pPr>
            <w:r>
              <w:tab/>
            </w:r>
            <w:r w:rsidR="00E21508" w:rsidRPr="00330078">
              <w:t xml:space="preserve">Length = 22 cm, </w:t>
            </w:r>
            <w:r w:rsidR="00E21508">
              <w:t>w</w:t>
            </w:r>
            <w:r w:rsidR="00E21508" w:rsidRPr="00330078">
              <w:t>idth = 13 cm</w:t>
            </w:r>
          </w:p>
        </w:tc>
        <w:tc>
          <w:tcPr>
            <w:tcW w:w="5040" w:type="dxa"/>
          </w:tcPr>
          <w:p w14:paraId="55589CED" w14:textId="77777777" w:rsidR="00E21508" w:rsidRDefault="00E21508" w:rsidP="00E21508">
            <w:pPr>
              <w:pStyle w:val="Pquestiontextpartsa"/>
            </w:pPr>
            <w:r w:rsidRPr="00552803">
              <w:rPr>
                <w:rStyle w:val="Cquestionpartlabelbold"/>
              </w:rPr>
              <w:t>(c)</w:t>
            </w:r>
            <w:r w:rsidRPr="00552803">
              <w:rPr>
                <w:rStyle w:val="Cquestionpartlabelbold"/>
              </w:rPr>
              <w:tab/>
            </w:r>
            <w:r>
              <w:t xml:space="preserve">Area = </w:t>
            </w:r>
            <w:r w:rsidRPr="004312DE">
              <w:rPr>
                <w:i/>
              </w:rPr>
              <w:t>LW</w:t>
            </w:r>
          </w:p>
          <w:p w14:paraId="43890358" w14:textId="3534DD67" w:rsidR="00E21508" w:rsidRDefault="004312DE" w:rsidP="00E21508">
            <w:pPr>
              <w:pStyle w:val="Pquestiontextpartsa"/>
            </w:pPr>
            <w:r>
              <w:tab/>
            </w:r>
            <w:r w:rsidR="00E21508">
              <w:t xml:space="preserve">For </w:t>
            </w:r>
            <w:r w:rsidR="00E21508" w:rsidRPr="00552803">
              <w:rPr>
                <w:rStyle w:val="Cmathsexpressions"/>
              </w:rPr>
              <w:t>x</w:t>
            </w:r>
            <w:r w:rsidR="00E21508">
              <w:t xml:space="preserve"> = 6</w:t>
            </w:r>
          </w:p>
          <w:p w14:paraId="7A52193D" w14:textId="7EE4A529" w:rsidR="00E21508" w:rsidRDefault="004312DE" w:rsidP="00E21508">
            <w:pPr>
              <w:pStyle w:val="Pquestiontextpartsa"/>
            </w:pPr>
            <w:r>
              <w:tab/>
            </w:r>
            <w:r w:rsidR="00E21508">
              <w:t>Area = 13 × 4</w:t>
            </w:r>
            <w:r w:rsidR="00E21508">
              <w:br/>
            </w:r>
            <w:r>
              <w:t xml:space="preserve">         </w:t>
            </w:r>
            <w:r w:rsidR="00E21508">
              <w:t>= 52 cm</w:t>
            </w:r>
            <w:r w:rsidR="00E21508" w:rsidRPr="00552803">
              <w:rPr>
                <w:rStyle w:val="Csuperscript"/>
              </w:rPr>
              <w:t>2</w:t>
            </w:r>
          </w:p>
          <w:p w14:paraId="3A9F23EF" w14:textId="24A0FF05" w:rsidR="00E21508" w:rsidRDefault="004312DE" w:rsidP="00E21508">
            <w:pPr>
              <w:pStyle w:val="Pquestiontextpartsa"/>
            </w:pPr>
            <w:r>
              <w:tab/>
            </w:r>
            <w:r w:rsidR="00E21508">
              <w:t xml:space="preserve">For </w:t>
            </w:r>
            <w:r w:rsidR="00E21508" w:rsidRPr="00552803">
              <w:rPr>
                <w:rStyle w:val="Cmathsexpressions"/>
              </w:rPr>
              <w:t>x</w:t>
            </w:r>
            <w:r w:rsidR="00E21508">
              <w:t xml:space="preserve"> = 15</w:t>
            </w:r>
          </w:p>
          <w:p w14:paraId="06325B86" w14:textId="5291D50C" w:rsidR="00E21508" w:rsidRDefault="004312DE" w:rsidP="00E21508">
            <w:pPr>
              <w:pStyle w:val="Pquestiontextpartsa"/>
            </w:pPr>
            <w:r>
              <w:tab/>
            </w:r>
            <w:r w:rsidR="00E21508">
              <w:t>Area = 22 × 13</w:t>
            </w:r>
            <w:r w:rsidR="00E21508">
              <w:br/>
            </w:r>
            <w:r>
              <w:t xml:space="preserve">         </w:t>
            </w:r>
            <w:r w:rsidR="00E21508">
              <w:t>= 286 cm</w:t>
            </w:r>
            <w:r w:rsidR="00E21508" w:rsidRPr="00552803">
              <w:rPr>
                <w:rStyle w:val="Csuperscript"/>
              </w:rPr>
              <w:t>2</w:t>
            </w:r>
          </w:p>
          <w:p w14:paraId="10551A39" w14:textId="77777777" w:rsidR="00E21508" w:rsidRDefault="00E21508" w:rsidP="004A5593">
            <w:pPr>
              <w:pStyle w:val="Pquestionheadingsx"/>
            </w:pPr>
          </w:p>
        </w:tc>
      </w:tr>
    </w:tbl>
    <w:p w14:paraId="4F91F9BC" w14:textId="77777777" w:rsidR="001B6049" w:rsidRDefault="001B6049" w:rsidP="001B6049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3</w:t>
      </w:r>
      <w:r w:rsidRPr="00701DD8">
        <w:rPr>
          <w:rStyle w:val="Cmarkslabel"/>
        </w:rPr>
        <w:t xml:space="preserve"> marks</w:t>
      </w:r>
      <w:r>
        <w:tab/>
        <w:t>[4.2</w:t>
      </w:r>
      <w:r w:rsidRPr="00DF7F34">
        <w:t>]</w:t>
      </w:r>
    </w:p>
    <w:p w14:paraId="559ED172" w14:textId="0A685C73" w:rsidR="001B6049" w:rsidRPr="001B6049" w:rsidRDefault="00A60B03" w:rsidP="001B6049">
      <w:pPr>
        <w:rPr>
          <w:sz w:val="20"/>
          <w:szCs w:val="20"/>
        </w:rPr>
      </w:pPr>
      <w:r w:rsidRPr="00A60B03">
        <w:rPr>
          <w:position w:val="-138"/>
          <w:sz w:val="20"/>
          <w:szCs w:val="20"/>
        </w:rPr>
        <w:object w:dxaOrig="3660" w:dyaOrig="2880" w14:anchorId="32B55F31">
          <v:shape id="_x0000_i1044" type="#_x0000_t75" style="width:182.5pt;height:142.75pt" o:ole="">
            <v:imagedata r:id="rId41" o:title=""/>
          </v:shape>
          <o:OLEObject Type="Embed" ProgID="Equation.DSMT4" ShapeID="_x0000_i1044" DrawAspect="Content" ObjectID="_1538907384" r:id="rId42"/>
        </w:object>
      </w:r>
    </w:p>
    <w:p w14:paraId="0F0ED306" w14:textId="3FA71D87" w:rsidR="004A5593" w:rsidRDefault="004A5593" w:rsidP="004A5593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 w:rsidR="00A83BB4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</w:t>
      </w:r>
      <w:r w:rsidR="004312DE">
        <w:t xml:space="preserve">4.2, 4.3, </w:t>
      </w:r>
      <w:r>
        <w:t>4.</w:t>
      </w:r>
      <w:r w:rsidR="00D83AF0">
        <w:t>4</w:t>
      </w:r>
      <w:r w:rsidRPr="00DF7F34">
        <w:t>]</w:t>
      </w:r>
    </w:p>
    <w:p w14:paraId="174DEA76" w14:textId="77777777" w:rsidR="00573F10" w:rsidRDefault="001B6049" w:rsidP="001B6049">
      <w:pPr>
        <w:pStyle w:val="Pquestiontextpartsa"/>
      </w:pPr>
      <w:r w:rsidRPr="00552803">
        <w:rPr>
          <w:rStyle w:val="Cquestionpartlabelbold"/>
        </w:rPr>
        <w:t>(a)</w:t>
      </w:r>
      <w:r w:rsidRPr="00552803">
        <w:rPr>
          <w:rStyle w:val="Cquestionpartlabelbold"/>
        </w:rPr>
        <w:tab/>
      </w:r>
      <w:r w:rsidRPr="00552803">
        <w:rPr>
          <w:rStyle w:val="Cmathsexpressions"/>
        </w:rPr>
        <w:t>x</w:t>
      </w:r>
      <w:r w:rsidRPr="00552803">
        <w:rPr>
          <w:rStyle w:val="Csuperscript"/>
        </w:rPr>
        <w:t>2</w:t>
      </w:r>
      <w:r w:rsidRPr="00946800">
        <w:t xml:space="preserve"> + 4</w:t>
      </w:r>
      <w:r w:rsidRPr="00552803">
        <w:rPr>
          <w:rStyle w:val="Cmathsexpressions"/>
        </w:rPr>
        <w:t>x</w:t>
      </w:r>
      <w:r w:rsidRPr="00946800">
        <w:t xml:space="preserve"> – 5</w:t>
      </w:r>
      <w:r w:rsidRPr="00946800">
        <w:tab/>
        <w:t>=</w:t>
      </w:r>
      <w:r w:rsidRPr="00552803">
        <w:rPr>
          <w:rStyle w:val="Cquestionpartlabelbold"/>
        </w:rPr>
        <w:t xml:space="preserve"> </w:t>
      </w:r>
      <w:r w:rsidRPr="00552803">
        <w:rPr>
          <w:rStyle w:val="Cmathsexpressions"/>
        </w:rPr>
        <w:t>x</w:t>
      </w:r>
      <w:r w:rsidRPr="00552803">
        <w:rPr>
          <w:rStyle w:val="Csuperscript"/>
        </w:rPr>
        <w:t>2</w:t>
      </w:r>
      <w:r w:rsidRPr="00946800">
        <w:t xml:space="preserve"> + 4</w:t>
      </w:r>
      <w:r w:rsidRPr="00552803">
        <w:rPr>
          <w:rStyle w:val="Cmathsexpressions"/>
        </w:rPr>
        <w:t>x</w:t>
      </w:r>
      <w:r w:rsidR="00573F10">
        <w:t xml:space="preserve"> + 4 – 4 – 5</w:t>
      </w:r>
    </w:p>
    <w:p w14:paraId="37DB98ED" w14:textId="23285F66" w:rsidR="001B6049" w:rsidRPr="00946800" w:rsidRDefault="00573F10" w:rsidP="001B6049">
      <w:pPr>
        <w:pStyle w:val="Pquestiontextpartsa"/>
      </w:pPr>
      <w:r>
        <w:tab/>
      </w:r>
      <w:r w:rsidR="001B6049" w:rsidRPr="00946800">
        <w:t>= (</w:t>
      </w:r>
      <w:r w:rsidR="001B6049" w:rsidRPr="00552803">
        <w:rPr>
          <w:rStyle w:val="Cmathsexpressions"/>
        </w:rPr>
        <w:t>x</w:t>
      </w:r>
      <w:r w:rsidR="001B6049" w:rsidRPr="00552803">
        <w:rPr>
          <w:rStyle w:val="Csuperscript"/>
        </w:rPr>
        <w:t>2</w:t>
      </w:r>
      <w:r w:rsidR="001B6049" w:rsidRPr="00946800">
        <w:t> + 4</w:t>
      </w:r>
      <w:r w:rsidR="001B6049" w:rsidRPr="00552803">
        <w:rPr>
          <w:rStyle w:val="Cmathsexpressions"/>
        </w:rPr>
        <w:t>x</w:t>
      </w:r>
      <w:r w:rsidR="001B6049" w:rsidRPr="00946800">
        <w:t xml:space="preserve"> + 4) – 9 </w:t>
      </w:r>
    </w:p>
    <w:p w14:paraId="7E8686F3" w14:textId="77777777" w:rsidR="001B6049" w:rsidRPr="00946800" w:rsidRDefault="001B6049" w:rsidP="001B6049">
      <w:pPr>
        <w:pStyle w:val="Pquestiontextpartsa"/>
      </w:pPr>
      <w:r w:rsidRPr="00946800">
        <w:tab/>
        <w:t>= (</w:t>
      </w:r>
      <w:r w:rsidRPr="00552803">
        <w:rPr>
          <w:rStyle w:val="Cmathsexpressions"/>
        </w:rPr>
        <w:t>x</w:t>
      </w:r>
      <w:r w:rsidRPr="00946800">
        <w:t xml:space="preserve"> + 2)</w:t>
      </w:r>
      <w:r w:rsidRPr="00552803">
        <w:rPr>
          <w:rStyle w:val="Csuperscript"/>
        </w:rPr>
        <w:t>2</w:t>
      </w:r>
      <w:r w:rsidRPr="00946800">
        <w:t xml:space="preserve"> – 9</w:t>
      </w:r>
    </w:p>
    <w:p w14:paraId="09F403BA" w14:textId="77777777" w:rsidR="001B6049" w:rsidRPr="00552803" w:rsidRDefault="001B6049" w:rsidP="001B6049">
      <w:pPr>
        <w:pStyle w:val="Pquestiontextpartsa"/>
        <w:rPr>
          <w:rStyle w:val="Cmathsexpressions"/>
        </w:rPr>
      </w:pPr>
      <w:r w:rsidRPr="00552803">
        <w:rPr>
          <w:rStyle w:val="Cquestionpartlabelbold"/>
        </w:rPr>
        <w:t>(b)</w:t>
      </w:r>
      <w:r w:rsidRPr="00552803">
        <w:rPr>
          <w:rStyle w:val="Cmathsexpressions"/>
        </w:rPr>
        <w:tab/>
      </w:r>
      <w:r w:rsidRPr="00946800">
        <w:t>(-2, -9)</w:t>
      </w:r>
    </w:p>
    <w:p w14:paraId="713FBC53" w14:textId="3BEE9405" w:rsidR="001B6049" w:rsidRPr="00552803" w:rsidRDefault="001B6049" w:rsidP="001B6049">
      <w:pPr>
        <w:pStyle w:val="Pquestiontextpartsa"/>
        <w:rPr>
          <w:rStyle w:val="Cmathsexpressions"/>
        </w:rPr>
      </w:pPr>
      <w:r w:rsidRPr="00552803">
        <w:rPr>
          <w:rStyle w:val="Cquestionpartlabelbold"/>
        </w:rPr>
        <w:t>(c)</w:t>
      </w:r>
      <w:r w:rsidRPr="00552803">
        <w:rPr>
          <w:rStyle w:val="Cquestionpartlabelbold"/>
        </w:rPr>
        <w:tab/>
      </w:r>
      <w:r w:rsidRPr="00552803">
        <w:rPr>
          <w:rStyle w:val="Cmathsexpressions"/>
        </w:rPr>
        <w:t>x-</w:t>
      </w:r>
      <w:r w:rsidRPr="00946800">
        <w:t>intercepts</w:t>
      </w:r>
      <w:r w:rsidRPr="00552803">
        <w:rPr>
          <w:rStyle w:val="Cmathsexpressions"/>
        </w:rPr>
        <w:t xml:space="preserve"> </w:t>
      </w:r>
      <w:r w:rsidRPr="00946800">
        <w:t>whe</w:t>
      </w:r>
      <w:r w:rsidR="004312DE">
        <w:t>re</w:t>
      </w:r>
      <w:r w:rsidRPr="00552803">
        <w:rPr>
          <w:rStyle w:val="Cmathsexpressions"/>
        </w:rPr>
        <w:t xml:space="preserve"> y = </w:t>
      </w:r>
      <w:r w:rsidRPr="00946800">
        <w:t>0:</w:t>
      </w:r>
    </w:p>
    <w:p w14:paraId="3528C07A" w14:textId="4AB1684B" w:rsidR="001B6049" w:rsidRPr="00946800" w:rsidRDefault="004312DE" w:rsidP="001B6049">
      <w:pPr>
        <w:pStyle w:val="Pquestiontextpartsa"/>
      </w:pPr>
      <w:r>
        <w:tab/>
      </w:r>
      <w:r w:rsidR="001B6049" w:rsidRPr="00946800">
        <w:t>(</w:t>
      </w:r>
      <w:r w:rsidR="001B6049" w:rsidRPr="00552803">
        <w:rPr>
          <w:rStyle w:val="Cmathsexpressions"/>
        </w:rPr>
        <w:t>x</w:t>
      </w:r>
      <w:r w:rsidR="001B6049" w:rsidRPr="00946800">
        <w:t xml:space="preserve"> + 2)</w:t>
      </w:r>
      <w:r w:rsidR="001B6049" w:rsidRPr="00552803">
        <w:rPr>
          <w:rStyle w:val="Csuperscript"/>
        </w:rPr>
        <w:t>2</w:t>
      </w:r>
      <w:r w:rsidR="001B6049" w:rsidRPr="00946800">
        <w:t xml:space="preserve"> – 9 = 0 </w:t>
      </w:r>
    </w:p>
    <w:p w14:paraId="776CD9C4" w14:textId="12FAF558" w:rsidR="001B6049" w:rsidRPr="00552803" w:rsidRDefault="004312DE" w:rsidP="001B6049">
      <w:pPr>
        <w:pStyle w:val="Pquestiontextpartsa"/>
        <w:rPr>
          <w:rStyle w:val="Cmathsexpressions"/>
        </w:rPr>
      </w:pPr>
      <w:r>
        <w:tab/>
      </w:r>
      <w:r w:rsidR="001B6049" w:rsidRPr="00946800">
        <w:t>(</w:t>
      </w:r>
      <w:r w:rsidR="001B6049" w:rsidRPr="00552803">
        <w:rPr>
          <w:rStyle w:val="Cmathsexpressions"/>
        </w:rPr>
        <w:t>x</w:t>
      </w:r>
      <w:r w:rsidR="001B6049" w:rsidRPr="00946800">
        <w:t xml:space="preserve"> + 2 – 3)(</w:t>
      </w:r>
      <w:r w:rsidR="001B6049" w:rsidRPr="00552803">
        <w:rPr>
          <w:rStyle w:val="Cmathsexpressions"/>
        </w:rPr>
        <w:t>x</w:t>
      </w:r>
      <w:r w:rsidR="001B6049" w:rsidRPr="00946800">
        <w:t xml:space="preserve"> + 2 + 3) = 0</w:t>
      </w:r>
      <w:r w:rsidR="001B6049" w:rsidRPr="00552803">
        <w:rPr>
          <w:rStyle w:val="Cmathsexpressions"/>
        </w:rPr>
        <w:t xml:space="preserve"> </w:t>
      </w:r>
    </w:p>
    <w:p w14:paraId="25EB1F0E" w14:textId="40A2DA41" w:rsidR="001B6049" w:rsidRPr="00552803" w:rsidRDefault="004312DE" w:rsidP="001B6049">
      <w:pPr>
        <w:pStyle w:val="Pquestiontextpartsa"/>
        <w:rPr>
          <w:rStyle w:val="Cmathsexpressions"/>
        </w:rPr>
      </w:pPr>
      <w:r>
        <w:tab/>
      </w:r>
      <w:r w:rsidR="001B6049" w:rsidRPr="00946800">
        <w:t>(</w:t>
      </w:r>
      <w:r w:rsidR="001B6049" w:rsidRPr="00552803">
        <w:rPr>
          <w:rStyle w:val="Cmathsexpressions"/>
        </w:rPr>
        <w:t>x</w:t>
      </w:r>
      <w:r w:rsidR="001B6049" w:rsidRPr="00946800">
        <w:t xml:space="preserve"> – 1)(</w:t>
      </w:r>
      <w:r w:rsidR="001B6049" w:rsidRPr="00552803">
        <w:rPr>
          <w:rStyle w:val="Cmathsexpressions"/>
        </w:rPr>
        <w:t>x</w:t>
      </w:r>
      <w:r w:rsidR="001B6049" w:rsidRPr="00946800">
        <w:t xml:space="preserve"> + 5) = 0</w:t>
      </w:r>
      <w:r w:rsidR="001B6049" w:rsidRPr="00552803">
        <w:rPr>
          <w:rStyle w:val="Cmathsexpressions"/>
        </w:rPr>
        <w:t xml:space="preserve"> </w:t>
      </w:r>
    </w:p>
    <w:p w14:paraId="48131076" w14:textId="429BCCAD" w:rsidR="001B6049" w:rsidRPr="00552803" w:rsidRDefault="004312DE" w:rsidP="001B6049">
      <w:pPr>
        <w:pStyle w:val="Pquestiontextpartsa"/>
        <w:rPr>
          <w:rStyle w:val="Cmathsexpressions"/>
        </w:rPr>
      </w:pPr>
      <w:r>
        <w:rPr>
          <w:rStyle w:val="Cmathsexpressions"/>
        </w:rPr>
        <w:tab/>
      </w:r>
      <w:r w:rsidR="001B6049" w:rsidRPr="00552803">
        <w:rPr>
          <w:rStyle w:val="Cmathsexpressions"/>
        </w:rPr>
        <w:t xml:space="preserve">x = </w:t>
      </w:r>
      <w:r w:rsidR="001B6049" w:rsidRPr="00946800">
        <w:t>1</w:t>
      </w:r>
      <w:r w:rsidR="001B6049" w:rsidRPr="00552803">
        <w:rPr>
          <w:rStyle w:val="Cmathsexpressions"/>
        </w:rPr>
        <w:t xml:space="preserve"> </w:t>
      </w:r>
      <w:r w:rsidR="001B6049" w:rsidRPr="00946800">
        <w:t>or</w:t>
      </w:r>
      <w:r w:rsidR="001B6049" w:rsidRPr="00552803">
        <w:rPr>
          <w:rStyle w:val="Cmathsexpressions"/>
        </w:rPr>
        <w:t xml:space="preserve"> -</w:t>
      </w:r>
      <w:r w:rsidR="001B6049" w:rsidRPr="00946800">
        <w:t>5</w:t>
      </w:r>
    </w:p>
    <w:p w14:paraId="1E6B576F" w14:textId="6E07D340" w:rsidR="001B6049" w:rsidRPr="00946800" w:rsidRDefault="004312DE" w:rsidP="001B6049">
      <w:pPr>
        <w:pStyle w:val="Pquestiontextpartsa"/>
      </w:pPr>
      <w:r>
        <w:rPr>
          <w:rStyle w:val="Cmathsexpressions"/>
        </w:rPr>
        <w:tab/>
      </w:r>
      <w:r w:rsidR="001B6049" w:rsidRPr="00552803">
        <w:rPr>
          <w:rStyle w:val="Cmathsexpressions"/>
        </w:rPr>
        <w:t>x-</w:t>
      </w:r>
      <w:r w:rsidR="001B6049" w:rsidRPr="00946800">
        <w:t>intercepts:</w:t>
      </w:r>
      <w:r w:rsidR="001B6049" w:rsidRPr="00552803">
        <w:rPr>
          <w:rStyle w:val="Cmathsexpressions"/>
        </w:rPr>
        <w:t xml:space="preserve"> </w:t>
      </w:r>
      <w:r w:rsidR="001B6049" w:rsidRPr="00946800">
        <w:t>(1</w:t>
      </w:r>
      <w:r w:rsidR="00D83AF0">
        <w:t>, 0)</w:t>
      </w:r>
      <w:r w:rsidR="001B6049" w:rsidRPr="00946800">
        <w:t xml:space="preserve"> and</w:t>
      </w:r>
      <w:r w:rsidR="001B6049" w:rsidRPr="00552803">
        <w:rPr>
          <w:rStyle w:val="Cmathsexpressions"/>
        </w:rPr>
        <w:t xml:space="preserve"> </w:t>
      </w:r>
      <w:r w:rsidR="00D83AF0" w:rsidRPr="00D83AF0">
        <w:t>(</w:t>
      </w:r>
      <w:r w:rsidR="001B6049" w:rsidRPr="00946800">
        <w:t>-5</w:t>
      </w:r>
      <w:r w:rsidR="00D83AF0">
        <w:t>, 0</w:t>
      </w:r>
      <w:r w:rsidR="001B6049" w:rsidRPr="00946800">
        <w:t>)</w:t>
      </w:r>
    </w:p>
    <w:p w14:paraId="1728E77A" w14:textId="3D402640" w:rsidR="004A5593" w:rsidRDefault="004A5593" w:rsidP="00D83AF0">
      <w:pPr>
        <w:pStyle w:val="Pquestionheadingsx"/>
      </w:pPr>
      <w:r w:rsidRPr="00DF7F34">
        <w:lastRenderedPageBreak/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4.6</w:t>
      </w:r>
      <w:r w:rsidRPr="00DF7F34">
        <w:t>]</w:t>
      </w:r>
      <w:r w:rsidR="004312DE">
        <w:t xml:space="preserve"> </w:t>
      </w:r>
      <w:r w:rsidR="004312DE" w:rsidRPr="009A1D97">
        <w:rPr>
          <w:highlight w:val="lightGray"/>
        </w:rPr>
        <w:t>[10A]</w:t>
      </w:r>
    </w:p>
    <w:p w14:paraId="7CE9A187" w14:textId="06783B38" w:rsidR="004A5593" w:rsidRPr="00552803" w:rsidRDefault="00D83AF0" w:rsidP="00D83AF0">
      <w:pPr>
        <w:pStyle w:val="Pquestiontextpartsa"/>
        <w:keepNext/>
        <w:rPr>
          <w:rStyle w:val="Cmathsexpressions"/>
        </w:rPr>
      </w:pPr>
      <w:r w:rsidRPr="00552803">
        <w:rPr>
          <w:rStyle w:val="Cquestionpartlabelbold"/>
        </w:rPr>
        <w:t>(</w:t>
      </w:r>
      <w:r>
        <w:rPr>
          <w:rStyle w:val="Cquestionpartlabelbold"/>
        </w:rPr>
        <w:t>a</w:t>
      </w:r>
      <w:r w:rsidRPr="00552803">
        <w:rPr>
          <w:rStyle w:val="Cquestionpartlabelbold"/>
        </w:rPr>
        <w:t>)</w:t>
      </w:r>
      <w:r w:rsidR="004312DE">
        <w:rPr>
          <w:rStyle w:val="Cquestionpartlabelbold"/>
        </w:rPr>
        <w:tab/>
      </w:r>
      <w:r w:rsidR="004A5593" w:rsidRPr="00552803">
        <w:rPr>
          <w:rStyle w:val="Cmathsexpressions"/>
        </w:rPr>
        <w:t>x</w:t>
      </w:r>
      <w:r w:rsidR="004A5593" w:rsidRPr="00552803">
        <w:rPr>
          <w:rStyle w:val="Csuperscript"/>
        </w:rPr>
        <w:t>2</w:t>
      </w:r>
      <w:r w:rsidR="004A5593" w:rsidRPr="004337F1">
        <w:t xml:space="preserve"> + </w:t>
      </w:r>
      <w:r w:rsidR="004A5593" w:rsidRPr="00552803">
        <w:rPr>
          <w:rStyle w:val="Cmathsexpressions"/>
        </w:rPr>
        <w:t>x</w:t>
      </w:r>
      <w:r w:rsidR="004A5593" w:rsidRPr="004337F1">
        <w:t xml:space="preserve"> + 7 = 0</w:t>
      </w:r>
    </w:p>
    <w:p w14:paraId="29E6B94C" w14:textId="15159F45" w:rsidR="004A5593" w:rsidRPr="004337F1" w:rsidRDefault="004312DE" w:rsidP="00D83AF0">
      <w:pPr>
        <w:pStyle w:val="Pquestiontextpartsa"/>
        <w:keepNext/>
      </w:pPr>
      <w:r>
        <w:rPr>
          <w:rStyle w:val="Cmathsexpressions"/>
        </w:rPr>
        <w:tab/>
      </w:r>
      <w:r w:rsidR="004A5593" w:rsidRPr="00D83AF0">
        <w:rPr>
          <w:rStyle w:val="Cmathsexpressions"/>
        </w:rPr>
        <w:t>x =</w:t>
      </w:r>
      <w:r w:rsidR="004A5593" w:rsidRPr="004337F1">
        <w:t xml:space="preserve"> </w:t>
      </w:r>
      <w:r w:rsidR="004A5593" w:rsidRPr="004337F1">
        <w:rPr>
          <w:position w:val="-22"/>
        </w:rPr>
        <w:object w:dxaOrig="1500" w:dyaOrig="660" w14:anchorId="448CA9F6">
          <v:shape id="_x0000_i1045" type="#_x0000_t75" style="width:75.7pt;height:33.5pt" o:ole="">
            <v:imagedata r:id="rId43" o:title=""/>
          </v:shape>
          <o:OLEObject Type="Embed" ProgID="Equation.3" ShapeID="_x0000_i1045" DrawAspect="Content" ObjectID="_1538907385" r:id="rId44"/>
        </w:object>
      </w:r>
    </w:p>
    <w:p w14:paraId="135F58D3" w14:textId="4D848B9D" w:rsidR="004A5593" w:rsidRPr="004337F1" w:rsidRDefault="004312DE" w:rsidP="00E21508">
      <w:pPr>
        <w:pStyle w:val="Pquestiontextpartsa"/>
      </w:pPr>
      <w:r>
        <w:tab/>
      </w:r>
      <w:r w:rsidR="004A5593" w:rsidRPr="004337F1">
        <w:t xml:space="preserve">   = </w:t>
      </w:r>
      <w:r w:rsidR="004A5593" w:rsidRPr="004337F1">
        <w:rPr>
          <w:position w:val="-22"/>
        </w:rPr>
        <w:object w:dxaOrig="1880" w:dyaOrig="680" w14:anchorId="63610C9F">
          <v:shape id="_x0000_i1046" type="#_x0000_t75" style="width:94.35pt;height:34.75pt" o:ole="">
            <v:imagedata r:id="rId45" o:title=""/>
          </v:shape>
          <o:OLEObject Type="Embed" ProgID="Equation.3" ShapeID="_x0000_i1046" DrawAspect="Content" ObjectID="_1538907386" r:id="rId46"/>
        </w:object>
      </w:r>
    </w:p>
    <w:p w14:paraId="4BDF63AE" w14:textId="70A22152" w:rsidR="004A5593" w:rsidRPr="00552803" w:rsidRDefault="004312DE" w:rsidP="00E21508">
      <w:pPr>
        <w:pStyle w:val="Pquestiontextpartsa"/>
        <w:rPr>
          <w:rStyle w:val="Cmathsexpressions"/>
        </w:rPr>
      </w:pPr>
      <w:r>
        <w:tab/>
      </w:r>
      <w:r w:rsidR="004A5593" w:rsidRPr="004337F1">
        <w:t xml:space="preserve">As </w:t>
      </w:r>
      <w:r w:rsidR="00D83AF0" w:rsidRPr="004337F1">
        <w:rPr>
          <w:i/>
          <w:position w:val="-8"/>
        </w:rPr>
        <w:object w:dxaOrig="639" w:dyaOrig="360" w14:anchorId="1D2E09D4">
          <v:shape id="_x0000_i1047" type="#_x0000_t75" style="width:31.05pt;height:18.6pt" o:ole="">
            <v:imagedata r:id="rId47" o:title=""/>
          </v:shape>
          <o:OLEObject Type="Embed" ProgID="Equation.DSMT4" ShapeID="_x0000_i1047" DrawAspect="Content" ObjectID="_1538907387" r:id="rId48"/>
        </w:object>
      </w:r>
      <w:r w:rsidR="004A5593" w:rsidRPr="00552803">
        <w:rPr>
          <w:rStyle w:val="Cmathsexpressions"/>
        </w:rPr>
        <w:t xml:space="preserve"> </w:t>
      </w:r>
      <w:r>
        <w:t>has no real value</w:t>
      </w:r>
      <w:r w:rsidR="004A5593" w:rsidRPr="004337F1">
        <w:t xml:space="preserve">, there are no </w:t>
      </w:r>
      <w:r>
        <w:t xml:space="preserve">real </w:t>
      </w:r>
      <w:r w:rsidR="004A5593" w:rsidRPr="004337F1">
        <w:t>solutions</w:t>
      </w:r>
      <w:r w:rsidR="004A5593" w:rsidRPr="00552803">
        <w:rPr>
          <w:rStyle w:val="Cmathsexpressions"/>
        </w:rPr>
        <w:t>.</w:t>
      </w:r>
    </w:p>
    <w:p w14:paraId="53FFD98F" w14:textId="77777777" w:rsidR="004A5593" w:rsidRPr="00552803" w:rsidRDefault="004A5593" w:rsidP="00E21508">
      <w:pPr>
        <w:pStyle w:val="Pquestiontextpartsa"/>
        <w:rPr>
          <w:rStyle w:val="Cmathsexpressions"/>
        </w:rPr>
      </w:pPr>
      <w:r w:rsidRPr="00552803">
        <w:rPr>
          <w:rStyle w:val="Cquestionpartlabelbold"/>
        </w:rPr>
        <w:t>(b)</w:t>
      </w:r>
      <w:r w:rsidRPr="00552803">
        <w:rPr>
          <w:rStyle w:val="Cquestionpartlabelbold"/>
        </w:rPr>
        <w:tab/>
      </w:r>
      <w:r w:rsidRPr="004337F1">
        <w:t>2</w:t>
      </w:r>
      <w:r w:rsidRPr="00552803">
        <w:rPr>
          <w:rStyle w:val="Cmathsexpressions"/>
        </w:rPr>
        <w:t>x</w:t>
      </w:r>
      <w:r w:rsidRPr="00552803">
        <w:rPr>
          <w:rStyle w:val="Csuperscript"/>
        </w:rPr>
        <w:t>2</w:t>
      </w:r>
      <w:r w:rsidRPr="004337F1">
        <w:t xml:space="preserve"> – 5</w:t>
      </w:r>
      <w:r w:rsidRPr="00552803">
        <w:rPr>
          <w:rStyle w:val="Cmathsexpressions"/>
        </w:rPr>
        <w:t>x</w:t>
      </w:r>
      <w:r w:rsidRPr="004337F1">
        <w:t xml:space="preserve"> – 12 = 0 </w:t>
      </w:r>
    </w:p>
    <w:p w14:paraId="194A2A81" w14:textId="16E52CD8" w:rsidR="004A5593" w:rsidRPr="004337F1" w:rsidRDefault="004312DE" w:rsidP="00E21508">
      <w:pPr>
        <w:pStyle w:val="Pquestiontextpartsa"/>
      </w:pPr>
      <w:r>
        <w:rPr>
          <w:rStyle w:val="Cmathsexpressions"/>
        </w:rPr>
        <w:tab/>
      </w:r>
      <w:r w:rsidR="004A5593" w:rsidRPr="00D83AF0">
        <w:rPr>
          <w:rStyle w:val="Cmathsexpressions"/>
        </w:rPr>
        <w:t>x =</w:t>
      </w:r>
      <w:r w:rsidR="004A5593" w:rsidRPr="004337F1">
        <w:t xml:space="preserve"> </w:t>
      </w:r>
      <w:r w:rsidR="004A5593" w:rsidRPr="004337F1">
        <w:rPr>
          <w:position w:val="-22"/>
        </w:rPr>
        <w:object w:dxaOrig="1500" w:dyaOrig="660" w14:anchorId="0A3BCA3C">
          <v:shape id="_x0000_i1048" type="#_x0000_t75" style="width:75.7pt;height:33.5pt" o:ole="">
            <v:imagedata r:id="rId49" o:title=""/>
          </v:shape>
          <o:OLEObject Type="Embed" ProgID="Equation.3" ShapeID="_x0000_i1048" DrawAspect="Content" ObjectID="_1538907388" r:id="rId50"/>
        </w:object>
      </w:r>
    </w:p>
    <w:p w14:paraId="12A0AD81" w14:textId="70F61D14" w:rsidR="00552803" w:rsidRDefault="004312DE" w:rsidP="00E21508">
      <w:pPr>
        <w:pStyle w:val="Pquestiontextpartsa"/>
      </w:pPr>
      <w:r>
        <w:tab/>
      </w:r>
      <w:r w:rsidR="004A5593" w:rsidRPr="004337F1">
        <w:t xml:space="preserve">   </w:t>
      </w:r>
      <w:r w:rsidR="004A5593" w:rsidRPr="00D83AF0">
        <w:rPr>
          <w:rStyle w:val="Cmathsexpressions"/>
        </w:rPr>
        <w:t xml:space="preserve">= </w:t>
      </w:r>
      <w:r w:rsidR="004A5593" w:rsidRPr="004337F1">
        <w:rPr>
          <w:position w:val="-28"/>
        </w:rPr>
        <w:object w:dxaOrig="2080" w:dyaOrig="740" w14:anchorId="32CA0676">
          <v:shape id="_x0000_i1049" type="#_x0000_t75" style="width:104.3pt;height:37.25pt" o:ole="">
            <v:imagedata r:id="rId51" o:title=""/>
          </v:shape>
          <o:OLEObject Type="Embed" ProgID="Equation.3" ShapeID="_x0000_i1049" DrawAspect="Content" ObjectID="_1538907389" r:id="rId52"/>
        </w:object>
      </w:r>
    </w:p>
    <w:p w14:paraId="2951FB78" w14:textId="54A9C983" w:rsidR="004A5593" w:rsidRPr="00E21508" w:rsidRDefault="004312DE" w:rsidP="00D83AF0">
      <w:pPr>
        <w:pStyle w:val="Pquestiontextmainstem"/>
      </w:pPr>
      <w:r>
        <w:tab/>
      </w:r>
      <w:r w:rsidR="004A5593" w:rsidRPr="004337F1">
        <w:t xml:space="preserve">As </w:t>
      </w:r>
      <w:r w:rsidR="00D83AF0" w:rsidRPr="00D83AF0">
        <w:rPr>
          <w:i/>
          <w:position w:val="-6"/>
        </w:rPr>
        <w:object w:dxaOrig="580" w:dyaOrig="340" w14:anchorId="0B66AC38">
          <v:shape id="_x0000_i1050" type="#_x0000_t75" style="width:29.8pt;height:17.4pt" o:ole="">
            <v:imagedata r:id="rId53" o:title=""/>
          </v:shape>
          <o:OLEObject Type="Embed" ProgID="Equation.DSMT4" ShapeID="_x0000_i1050" DrawAspect="Content" ObjectID="_1538907390" r:id="rId54"/>
        </w:object>
      </w:r>
      <w:r w:rsidR="00FB3B62" w:rsidRPr="00FB3B62">
        <w:t>can be evaluated</w:t>
      </w:r>
      <w:r w:rsidR="004A5593" w:rsidRPr="004337F1">
        <w:t xml:space="preserve">, there are </w:t>
      </w:r>
      <w:r>
        <w:t xml:space="preserve">real </w:t>
      </w:r>
      <w:r w:rsidR="004A5593" w:rsidRPr="004337F1">
        <w:t>solutions</w:t>
      </w:r>
      <w:r w:rsidR="004A5593" w:rsidRPr="00552803">
        <w:rPr>
          <w:rStyle w:val="Cmathsexpressions"/>
        </w:rPr>
        <w:t>.</w:t>
      </w:r>
    </w:p>
    <w:p w14:paraId="396FB0D8" w14:textId="61084395" w:rsidR="004A5593" w:rsidRDefault="004A5593" w:rsidP="004A5593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 w:rsidR="00D83AF0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</w:t>
      </w:r>
      <w:r w:rsidR="00D83AF0">
        <w:t>6</w:t>
      </w:r>
      <w:r w:rsidRPr="00DF7F34">
        <w:t>]</w:t>
      </w:r>
      <w:r w:rsidR="004312DE">
        <w:t xml:space="preserve"> </w:t>
      </w:r>
      <w:r w:rsidR="004312DE" w:rsidRPr="009A1D97">
        <w:rPr>
          <w:highlight w:val="lightGray"/>
        </w:rPr>
        <w:t>[10A]</w:t>
      </w:r>
    </w:p>
    <w:p w14:paraId="118BA42C" w14:textId="77777777" w:rsidR="00095493" w:rsidRPr="00946800" w:rsidRDefault="00095493" w:rsidP="00095493">
      <w:pPr>
        <w:pStyle w:val="Pquestiontextmainstem"/>
      </w:pPr>
      <w:r w:rsidRPr="00946800">
        <w:t>2</w:t>
      </w:r>
      <w:r w:rsidRPr="00552803">
        <w:rPr>
          <w:rStyle w:val="Cmathsexpressions"/>
        </w:rPr>
        <w:t>y</w:t>
      </w:r>
      <w:r w:rsidRPr="00552803">
        <w:rPr>
          <w:rStyle w:val="Csuperscript"/>
        </w:rPr>
        <w:t xml:space="preserve">2 </w:t>
      </w:r>
      <w:r w:rsidRPr="00946800">
        <w:t>− 10</w:t>
      </w:r>
      <w:r w:rsidRPr="00552803">
        <w:rPr>
          <w:rStyle w:val="Cmathsexpressions"/>
        </w:rPr>
        <w:t>y</w:t>
      </w:r>
      <w:r w:rsidRPr="00946800">
        <w:t xml:space="preserve"> + 3</w:t>
      </w:r>
      <w:r w:rsidRPr="00552803">
        <w:rPr>
          <w:rStyle w:val="Cmathsexpressions"/>
        </w:rPr>
        <w:t>y</w:t>
      </w:r>
      <w:r w:rsidRPr="00946800">
        <w:t xml:space="preserve"> – 15 = 0</w:t>
      </w:r>
    </w:p>
    <w:p w14:paraId="6D734600" w14:textId="215CF86A" w:rsidR="00095493" w:rsidRPr="00946800" w:rsidRDefault="00095493" w:rsidP="00095493">
      <w:pPr>
        <w:pStyle w:val="Pquestiontextmainstem"/>
      </w:pPr>
      <w:r w:rsidRPr="00946800">
        <w:t xml:space="preserve">Find </w:t>
      </w:r>
      <w:r w:rsidR="00552803">
        <w:t xml:space="preserve">factors of -30 with a sum of -7. </w:t>
      </w:r>
      <w:r w:rsidRPr="00946800">
        <w:t>Use -10 and 3</w:t>
      </w:r>
      <w:r w:rsidR="00552803">
        <w:t>:</w:t>
      </w:r>
    </w:p>
    <w:p w14:paraId="7A516CA0" w14:textId="77777777" w:rsidR="00095493" w:rsidRPr="00946800" w:rsidRDefault="00095493" w:rsidP="00095493">
      <w:pPr>
        <w:pStyle w:val="Pquestiontextmainstem"/>
      </w:pPr>
      <w:r w:rsidRPr="00946800">
        <w:t>2</w:t>
      </w:r>
      <w:r w:rsidRPr="00552803">
        <w:rPr>
          <w:rStyle w:val="Cmathsexpressions"/>
        </w:rPr>
        <w:t>y</w:t>
      </w:r>
      <w:r w:rsidRPr="00552803">
        <w:rPr>
          <w:rStyle w:val="Csuperscript"/>
        </w:rPr>
        <w:t xml:space="preserve">2 </w:t>
      </w:r>
      <w:r w:rsidRPr="00946800">
        <w:t>− 10</w:t>
      </w:r>
      <w:r w:rsidRPr="00552803">
        <w:rPr>
          <w:rStyle w:val="Cmathsexpressions"/>
        </w:rPr>
        <w:t>y</w:t>
      </w:r>
      <w:r w:rsidRPr="00946800">
        <w:t xml:space="preserve"> + 3</w:t>
      </w:r>
      <w:r w:rsidRPr="00552803">
        <w:rPr>
          <w:rStyle w:val="Cmathsexpressions"/>
        </w:rPr>
        <w:t>y</w:t>
      </w:r>
      <w:r w:rsidRPr="00946800">
        <w:t xml:space="preserve"> – 15 = 0</w:t>
      </w:r>
    </w:p>
    <w:p w14:paraId="20C1356E" w14:textId="77777777" w:rsidR="00095493" w:rsidRPr="00946800" w:rsidRDefault="00095493" w:rsidP="00095493">
      <w:pPr>
        <w:pStyle w:val="Pquestiontextmainstem"/>
      </w:pPr>
      <w:r w:rsidRPr="00946800">
        <w:t>2</w:t>
      </w:r>
      <w:r w:rsidRPr="00552803">
        <w:rPr>
          <w:rStyle w:val="Cmathsexpressions"/>
        </w:rPr>
        <w:t>y</w:t>
      </w:r>
      <w:r w:rsidRPr="00946800">
        <w:t>(</w:t>
      </w:r>
      <w:r w:rsidRPr="00552803">
        <w:rPr>
          <w:rStyle w:val="Cmathsexpressions"/>
        </w:rPr>
        <w:t>y</w:t>
      </w:r>
      <w:r w:rsidRPr="00946800">
        <w:t xml:space="preserve"> − 5) + 3(</w:t>
      </w:r>
      <w:r w:rsidRPr="00552803">
        <w:rPr>
          <w:rStyle w:val="Cmathsexpressions"/>
        </w:rPr>
        <w:t>y</w:t>
      </w:r>
      <w:r w:rsidRPr="00946800">
        <w:t xml:space="preserve"> – 5) =0</w:t>
      </w:r>
    </w:p>
    <w:p w14:paraId="2F2B87D1" w14:textId="77777777" w:rsidR="00095493" w:rsidRPr="00946800" w:rsidRDefault="00095493" w:rsidP="00095493">
      <w:pPr>
        <w:pStyle w:val="Pquestiontextmainstem"/>
      </w:pPr>
      <w:r w:rsidRPr="00946800">
        <w:t>(</w:t>
      </w:r>
      <w:r w:rsidRPr="00552803">
        <w:rPr>
          <w:rStyle w:val="Cmathsexpressions"/>
        </w:rPr>
        <w:t>y</w:t>
      </w:r>
      <w:r w:rsidRPr="00946800">
        <w:t xml:space="preserve"> – 5)(2</w:t>
      </w:r>
      <w:r w:rsidRPr="00552803">
        <w:rPr>
          <w:rStyle w:val="Cmathsexpressions"/>
        </w:rPr>
        <w:t>y</w:t>
      </w:r>
      <w:r w:rsidRPr="00946800">
        <w:t xml:space="preserve"> + 3) = 0</w:t>
      </w:r>
    </w:p>
    <w:p w14:paraId="45A09999" w14:textId="6A394A78" w:rsidR="004A5593" w:rsidRPr="00330078" w:rsidRDefault="00095493" w:rsidP="000D07E6">
      <w:pPr>
        <w:pStyle w:val="Pquestiontextmainstem"/>
      </w:pPr>
      <w:r w:rsidRPr="00552803">
        <w:rPr>
          <w:rStyle w:val="Cmathsexpressions"/>
        </w:rPr>
        <w:t>y</w:t>
      </w:r>
      <w:r w:rsidRPr="00946800">
        <w:t xml:space="preserve"> = 5, </w:t>
      </w:r>
      <w:r w:rsidRPr="00552803">
        <w:rPr>
          <w:rStyle w:val="Cmathsexpressions"/>
        </w:rPr>
        <w:t>y</w:t>
      </w:r>
      <w:r w:rsidRPr="00946800">
        <w:t xml:space="preserve"> = -</w:t>
      </w:r>
      <w:r w:rsidRPr="00946800">
        <w:rPr>
          <w:position w:val="-24"/>
        </w:rPr>
        <w:object w:dxaOrig="240" w:dyaOrig="620" w14:anchorId="456A13EF">
          <v:shape id="_x0000_i1051" type="#_x0000_t75" style="width:12.4pt;height:31.05pt" o:ole="">
            <v:imagedata r:id="rId55" o:title=""/>
          </v:shape>
          <o:OLEObject Type="Embed" ProgID="Equation.DSMT4" ShapeID="_x0000_i1051" DrawAspect="Content" ObjectID="_1538907391" r:id="rId56"/>
        </w:object>
      </w:r>
    </w:p>
    <w:p w14:paraId="03110E77" w14:textId="738E77D8" w:rsidR="004A5593" w:rsidRDefault="004A5593" w:rsidP="004A5593">
      <w:pPr>
        <w:pStyle w:val="Pquestionheadingsx"/>
      </w:pPr>
      <w:r w:rsidRPr="00DF7F34">
        <w:t xml:space="preserve">Question </w:t>
      </w:r>
      <w:r w:rsidR="000D07E6">
        <w:t>16</w:t>
      </w:r>
      <w:r w:rsidRPr="00DF7F34">
        <w:tab/>
      </w:r>
      <w:r w:rsidR="00895710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4</w:t>
      </w:r>
      <w:r w:rsidRPr="00DF7F34">
        <w:t>]</w:t>
      </w:r>
    </w:p>
    <w:p w14:paraId="01578CF5" w14:textId="3EBFB352" w:rsidR="004A5593" w:rsidRDefault="000D07E6" w:rsidP="00E21508">
      <w:pPr>
        <w:pStyle w:val="Pquestiontextpartsa"/>
        <w:rPr>
          <w:noProof/>
        </w:rPr>
      </w:pPr>
      <w:r>
        <w:rPr>
          <w:noProof/>
        </w:rPr>
        <w:drawing>
          <wp:inline distT="0" distB="0" distL="0" distR="0" wp14:anchorId="29F05AC4" wp14:editId="41FAE13E">
            <wp:extent cx="1250542" cy="1479266"/>
            <wp:effectExtent l="0" t="0" r="0" b="0"/>
            <wp:docPr id="13" name="Picture 13" descr="PM2e_10_EB_09_FATS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M2e_10_EB_09_FATS_0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100" cy="1479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D57AB" w14:textId="11BA2BCC" w:rsidR="004A5593" w:rsidRDefault="004A5593" w:rsidP="004A5593">
      <w:pPr>
        <w:pStyle w:val="Pquestionheadingsx"/>
      </w:pPr>
      <w:r w:rsidRPr="00DF7F34">
        <w:t xml:space="preserve">Question </w:t>
      </w:r>
      <w:r w:rsidR="000D07E6"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</w:t>
      </w:r>
      <w:r w:rsidR="00D83AF0">
        <w:t>4</w:t>
      </w:r>
      <w:r w:rsidRPr="00DF7F34">
        <w:t>]</w:t>
      </w:r>
    </w:p>
    <w:p w14:paraId="790426E6" w14:textId="7A6AFCD0" w:rsidR="004A5593" w:rsidRPr="00330078" w:rsidRDefault="004A5593" w:rsidP="00E21508">
      <w:pPr>
        <w:pStyle w:val="Pquestiontextpartsa"/>
      </w:pPr>
      <w:r w:rsidRPr="00330078">
        <w:t>Turning point is at (</w:t>
      </w:r>
      <w:r w:rsidRPr="00552803">
        <w:rPr>
          <w:rStyle w:val="Cmathsexpressions"/>
        </w:rPr>
        <w:t>h, k</w:t>
      </w:r>
      <w:r w:rsidRPr="00330078">
        <w:t>) = (4, 6)</w:t>
      </w:r>
      <w:r w:rsidR="00552803">
        <w:t xml:space="preserve"> s</w:t>
      </w:r>
      <w:r w:rsidRPr="00330078">
        <w:t xml:space="preserve">o </w:t>
      </w:r>
      <w:r w:rsidRPr="00EB4BD2">
        <w:rPr>
          <w:position w:val="-10"/>
        </w:rPr>
        <w:object w:dxaOrig="1080" w:dyaOrig="320" w14:anchorId="022F5E33">
          <v:shape id="_x0000_i1052" type="#_x0000_t75" style="width:52.15pt;height:16.15pt" o:ole="">
            <v:imagedata r:id="rId58" o:title=""/>
          </v:shape>
          <o:OLEObject Type="Embed" ProgID="Equation.3" ShapeID="_x0000_i1052" DrawAspect="Content" ObjectID="_1538907392" r:id="rId59"/>
        </w:object>
      </w:r>
      <w:r w:rsidRPr="00330078">
        <w:t xml:space="preserve">     </w:t>
      </w:r>
    </w:p>
    <w:p w14:paraId="2F553D4B" w14:textId="1DFE71D3" w:rsidR="004A5593" w:rsidRDefault="004A5593" w:rsidP="00E21508">
      <w:pPr>
        <w:pStyle w:val="Pquestiontextpartsa"/>
      </w:pPr>
      <w:r w:rsidRPr="00330078">
        <w:t>Whe</w:t>
      </w:r>
      <w:r w:rsidR="004312DE">
        <w:t>re</w:t>
      </w:r>
      <w:r w:rsidRPr="00330078">
        <w:t xml:space="preserve"> </w:t>
      </w:r>
      <w:r w:rsidRPr="00552803">
        <w:rPr>
          <w:rStyle w:val="Cmathsexpressions"/>
        </w:rPr>
        <w:t>x</w:t>
      </w:r>
      <w:r w:rsidRPr="00330078">
        <w:t xml:space="preserve"> = 6,</w:t>
      </w:r>
      <w:r w:rsidRPr="00330078">
        <w:tab/>
      </w:r>
      <w:r>
        <w:t xml:space="preserve">26 = </w:t>
      </w:r>
      <w:r w:rsidRPr="00552803">
        <w:rPr>
          <w:rStyle w:val="Cmathsexpressions"/>
        </w:rPr>
        <w:t>a</w:t>
      </w:r>
      <w:r>
        <w:t>(6 – 4)</w:t>
      </w:r>
      <w:r w:rsidRPr="00552803">
        <w:rPr>
          <w:rStyle w:val="Csuperscript"/>
        </w:rPr>
        <w:t>2</w:t>
      </w:r>
      <w:r>
        <w:t xml:space="preserve"> + 6</w:t>
      </w:r>
    </w:p>
    <w:p w14:paraId="436E87F4" w14:textId="77777777" w:rsidR="004312DE" w:rsidRDefault="00552803" w:rsidP="00E21508">
      <w:pPr>
        <w:pStyle w:val="Pquestiontextpartsa"/>
      </w:pPr>
      <w:r>
        <w:t>26 = 4</w:t>
      </w:r>
      <w:r w:rsidRPr="00552803">
        <w:rPr>
          <w:rStyle w:val="Cmathsexpressions"/>
        </w:rPr>
        <w:t>a</w:t>
      </w:r>
      <w:r>
        <w:t xml:space="preserve"> + 6</w:t>
      </w:r>
    </w:p>
    <w:p w14:paraId="176B4B36" w14:textId="169DBD38" w:rsidR="004A5593" w:rsidRDefault="004312DE" w:rsidP="00E21508">
      <w:pPr>
        <w:pStyle w:val="Pquestiontextpartsa"/>
      </w:pPr>
      <w:r>
        <w:t xml:space="preserve">  </w:t>
      </w:r>
      <w:r w:rsidR="00552803">
        <w:t xml:space="preserve">5 = </w:t>
      </w:r>
      <w:r w:rsidR="00552803" w:rsidRPr="00552803">
        <w:rPr>
          <w:rStyle w:val="Cmathsexpressions"/>
        </w:rPr>
        <w:t>a</w:t>
      </w:r>
    </w:p>
    <w:p w14:paraId="4AFF2ABE" w14:textId="572CEDCC" w:rsidR="000067E3" w:rsidRPr="00F16CD2" w:rsidRDefault="000067E3" w:rsidP="000067E3">
      <w:pPr>
        <w:pStyle w:val="Psectionresults"/>
      </w:pPr>
      <w:r w:rsidRPr="00F16CD2">
        <w:t xml:space="preserve">Short answer total marks:  </w:t>
      </w:r>
      <w:r w:rsidR="00F01846">
        <w:t>4</w:t>
      </w:r>
      <w:r w:rsidR="005310E1">
        <w:t>0</w:t>
      </w:r>
    </w:p>
    <w:p w14:paraId="3A178C3F" w14:textId="77777777" w:rsidR="000067E3" w:rsidRPr="00F16CD2" w:rsidRDefault="000067E3" w:rsidP="000067E3">
      <w:pPr>
        <w:pStyle w:val="Psectionheading"/>
      </w:pPr>
      <w:r w:rsidRPr="00F16CD2">
        <w:lastRenderedPageBreak/>
        <w:t>Extended answer section</w:t>
      </w:r>
    </w:p>
    <w:p w14:paraId="12B9F88F" w14:textId="47D6EE75" w:rsidR="003E2304" w:rsidRDefault="000D07E6" w:rsidP="00895710">
      <w:pPr>
        <w:pStyle w:val="Pquestionheadingsx1stafterhead"/>
      </w:pPr>
      <w:r>
        <w:t>Question 18</w:t>
      </w:r>
      <w:r w:rsidR="003E2304" w:rsidRPr="00DF7F34">
        <w:tab/>
      </w:r>
      <w:r w:rsidR="003E2304">
        <w:rPr>
          <w:rStyle w:val="Cmarkslabel"/>
        </w:rPr>
        <w:t>6</w:t>
      </w:r>
      <w:r w:rsidR="003E2304" w:rsidRPr="00F00405">
        <w:rPr>
          <w:rStyle w:val="Cmarkslabel"/>
        </w:rPr>
        <w:t xml:space="preserve"> </w:t>
      </w:r>
      <w:r w:rsidR="003E2304" w:rsidRPr="00DF7F34">
        <w:rPr>
          <w:rStyle w:val="Cmarkslabel"/>
        </w:rPr>
        <w:t>marks</w:t>
      </w:r>
      <w:r w:rsidR="003E2304" w:rsidRPr="00DF7F34">
        <w:tab/>
        <w:t>[</w:t>
      </w:r>
      <w:r w:rsidR="003E2304">
        <w:t>4.2, 4.3, 4.4</w:t>
      </w:r>
      <w:r w:rsidR="003E2304"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3E2304" w14:paraId="186B7E29" w14:textId="77777777" w:rsidTr="003E2304">
        <w:tc>
          <w:tcPr>
            <w:tcW w:w="5040" w:type="dxa"/>
          </w:tcPr>
          <w:p w14:paraId="4BB6A8DF" w14:textId="77777777" w:rsidR="003E2304" w:rsidRPr="00E21508" w:rsidRDefault="003E2304" w:rsidP="003E2304">
            <w:pPr>
              <w:pStyle w:val="Pquestiontextpartsa"/>
              <w:rPr>
                <w:rStyle w:val="Cquestionpartlabelbold"/>
              </w:rPr>
            </w:pPr>
            <w:r w:rsidRPr="00E21508">
              <w:rPr>
                <w:rStyle w:val="Cquestionpartlabelbold"/>
              </w:rPr>
              <w:t>(a)</w:t>
            </w:r>
          </w:p>
          <w:p w14:paraId="39794AE7" w14:textId="77777777" w:rsidR="003E2304" w:rsidRPr="004337F1" w:rsidRDefault="003E2304" w:rsidP="003E2304">
            <w:r>
              <w:tab/>
            </w:r>
            <w:r>
              <w:rPr>
                <w:noProof/>
              </w:rPr>
              <w:drawing>
                <wp:inline distT="0" distB="0" distL="0" distR="0" wp14:anchorId="694E14E1" wp14:editId="7383E6A8">
                  <wp:extent cx="1722120" cy="1781175"/>
                  <wp:effectExtent l="0" t="0" r="0" b="9525"/>
                  <wp:docPr id="1" name="Picture 1" descr="C:\Users\uCarrTi\Documents\CURRENTish\PM v2\PRODUCTION tracking etc\ASSETS various for eBooks\Chapter tests exams\y10 lastmin images\PM2e_10_EB_04_FAA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Users\uCarrTi\Documents\CURRENTish\PM v2\PRODUCTION tracking etc\ASSETS various for eBooks\Chapter tests exams\y10 lastmin images\PM2e_10_EB_04_FAA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1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2120" cy="178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3BC0902" w14:textId="7F8F75B8" w:rsidR="003E2304" w:rsidRDefault="003E2304" w:rsidP="003E2304">
            <w:pPr>
              <w:pStyle w:val="Pquestiontextpartsa"/>
            </w:pPr>
            <w:r w:rsidRPr="00552803">
              <w:rPr>
                <w:rStyle w:val="Cquestionpartlabelbold"/>
              </w:rPr>
              <w:t>(b)</w:t>
            </w:r>
            <w:r w:rsidRPr="00552803">
              <w:rPr>
                <w:rStyle w:val="Cquestionpartlabelbold"/>
              </w:rPr>
              <w:tab/>
            </w:r>
            <w:r w:rsidRPr="004337F1">
              <w:t xml:space="preserve">Maximum height at turning point (20, </w:t>
            </w:r>
            <w:r>
              <w:t>800).</w:t>
            </w:r>
            <w:r>
              <w:br/>
            </w:r>
            <w:r>
              <w:t xml:space="preserve">So maximum height </w:t>
            </w:r>
            <w:r w:rsidRPr="004337F1">
              <w:t xml:space="preserve">= </w:t>
            </w:r>
            <w:r>
              <w:t xml:space="preserve">800 </w:t>
            </w:r>
            <w:r w:rsidRPr="004337F1">
              <w:t>m</w:t>
            </w:r>
            <w:r>
              <w:t>.</w:t>
            </w:r>
          </w:p>
        </w:tc>
        <w:tc>
          <w:tcPr>
            <w:tcW w:w="5040" w:type="dxa"/>
          </w:tcPr>
          <w:p w14:paraId="665B9A3B" w14:textId="77777777" w:rsidR="003E2304" w:rsidRPr="004337F1" w:rsidRDefault="003E2304" w:rsidP="003E2304">
            <w:pPr>
              <w:pStyle w:val="Pquestiontextpartsa"/>
            </w:pPr>
            <w:r w:rsidRPr="00552803">
              <w:rPr>
                <w:rStyle w:val="Cquestionpartlabelbold"/>
              </w:rPr>
              <w:t>(c)</w:t>
            </w:r>
            <w:r w:rsidRPr="00552803">
              <w:rPr>
                <w:rStyle w:val="Cquestionpartlabelbold"/>
              </w:rPr>
              <w:tab/>
            </w:r>
            <w:r w:rsidRPr="004337F1">
              <w:t>Whe</w:t>
            </w:r>
            <w:r>
              <w:t>re</w:t>
            </w:r>
            <w:r w:rsidRPr="004337F1">
              <w:t xml:space="preserve"> </w:t>
            </w:r>
            <w:r w:rsidRPr="00552803">
              <w:rPr>
                <w:rStyle w:val="Cmathsexpressions"/>
              </w:rPr>
              <w:t>y</w:t>
            </w:r>
            <w:r w:rsidRPr="004337F1">
              <w:t xml:space="preserve"> = 0: </w:t>
            </w:r>
          </w:p>
          <w:p w14:paraId="6338BB9F" w14:textId="77777777" w:rsidR="003E2304" w:rsidRPr="004337F1" w:rsidRDefault="003E2304" w:rsidP="003E2304">
            <w:pPr>
              <w:pStyle w:val="Pquestiontextpartsa"/>
            </w:pPr>
            <w:r>
              <w:tab/>
              <w:t>-2</w:t>
            </w:r>
            <w:r w:rsidRPr="004337F1">
              <w:t>(</w:t>
            </w:r>
            <w:r w:rsidRPr="00552803">
              <w:rPr>
                <w:rStyle w:val="Cmathsexpressions"/>
              </w:rPr>
              <w:t>d</w:t>
            </w:r>
            <w:r w:rsidRPr="004337F1">
              <w:t xml:space="preserve"> – 20)</w:t>
            </w:r>
            <w:r w:rsidRPr="00552803">
              <w:rPr>
                <w:rStyle w:val="Csuperscript"/>
              </w:rPr>
              <w:t>2</w:t>
            </w:r>
            <w:r w:rsidRPr="004337F1">
              <w:t xml:space="preserve"> + </w:t>
            </w:r>
            <w:r>
              <w:t>800</w:t>
            </w:r>
            <w:r w:rsidRPr="004337F1">
              <w:t xml:space="preserve"> = 0</w:t>
            </w:r>
          </w:p>
          <w:p w14:paraId="1282BC13" w14:textId="77777777" w:rsidR="003E2304" w:rsidRPr="004337F1" w:rsidRDefault="003E2304" w:rsidP="003E2304">
            <w:pPr>
              <w:pStyle w:val="Pquestiontextpartsa"/>
            </w:pPr>
            <w:r>
              <w:tab/>
            </w:r>
            <w:r w:rsidRPr="004337F1">
              <w:t>(</w:t>
            </w:r>
            <w:r w:rsidRPr="00552803">
              <w:rPr>
                <w:rStyle w:val="Cmathsexpressions"/>
              </w:rPr>
              <w:t>d</w:t>
            </w:r>
            <w:r w:rsidRPr="004337F1">
              <w:t xml:space="preserve"> – 20)</w:t>
            </w:r>
            <w:r w:rsidRPr="00552803">
              <w:rPr>
                <w:rStyle w:val="Csuperscript"/>
              </w:rPr>
              <w:t>2</w:t>
            </w:r>
            <w:r w:rsidRPr="004337F1">
              <w:t xml:space="preserve"> – 400 = 0</w:t>
            </w:r>
          </w:p>
          <w:p w14:paraId="3C75DB4D" w14:textId="77777777" w:rsidR="003E2304" w:rsidRPr="004337F1" w:rsidRDefault="003E2304" w:rsidP="003E2304">
            <w:pPr>
              <w:pStyle w:val="Pquestiontextpartsa"/>
              <w:rPr>
                <w:position w:val="-4"/>
              </w:rPr>
            </w:pPr>
            <w:r>
              <w:tab/>
            </w:r>
            <w:r w:rsidRPr="004337F1">
              <w:t>(</w:t>
            </w:r>
            <w:r w:rsidRPr="00552803">
              <w:rPr>
                <w:rStyle w:val="Cmathsexpressions"/>
              </w:rPr>
              <w:t>d</w:t>
            </w:r>
            <w:r w:rsidRPr="004337F1">
              <w:t xml:space="preserve"> – 20 + 20)(</w:t>
            </w:r>
            <w:r w:rsidRPr="00552803">
              <w:rPr>
                <w:rStyle w:val="Cmathsexpressions"/>
              </w:rPr>
              <w:t>d</w:t>
            </w:r>
            <w:r w:rsidRPr="004337F1">
              <w:t xml:space="preserve"> – 20 − 20) = 0</w:t>
            </w:r>
          </w:p>
          <w:p w14:paraId="106AEDDF" w14:textId="77777777" w:rsidR="003E2304" w:rsidRPr="004337F1" w:rsidRDefault="003E2304" w:rsidP="003E2304">
            <w:pPr>
              <w:pStyle w:val="Pquestiontextpartsa"/>
            </w:pPr>
            <w:r>
              <w:rPr>
                <w:rStyle w:val="Cmathsexpressions"/>
              </w:rPr>
              <w:tab/>
            </w:r>
            <w:r w:rsidRPr="00552803">
              <w:rPr>
                <w:rStyle w:val="Cmathsexpressions"/>
              </w:rPr>
              <w:t>d</w:t>
            </w:r>
            <w:r w:rsidRPr="004337F1">
              <w:t>(</w:t>
            </w:r>
            <w:r w:rsidRPr="00552803">
              <w:rPr>
                <w:rStyle w:val="Cmathsexpressions"/>
              </w:rPr>
              <w:t xml:space="preserve">d </w:t>
            </w:r>
            <w:r w:rsidRPr="004337F1">
              <w:t xml:space="preserve">– 40) = 0 </w:t>
            </w:r>
          </w:p>
          <w:p w14:paraId="71342FC4" w14:textId="77777777" w:rsidR="003E2304" w:rsidRPr="00552803" w:rsidRDefault="003E2304" w:rsidP="003E2304">
            <w:pPr>
              <w:pStyle w:val="Pquestiontextpartsa"/>
              <w:rPr>
                <w:rStyle w:val="Cquestionpartlabelbold"/>
              </w:rPr>
            </w:pPr>
            <w:r>
              <w:rPr>
                <w:rStyle w:val="Cmathsexpressions"/>
              </w:rPr>
              <w:tab/>
            </w:r>
            <w:r w:rsidRPr="00552803">
              <w:rPr>
                <w:rStyle w:val="Cmathsexpressions"/>
              </w:rPr>
              <w:t>d</w:t>
            </w:r>
            <w:r w:rsidRPr="004337F1">
              <w:t xml:space="preserve"> = 0 or 40</w:t>
            </w:r>
          </w:p>
          <w:p w14:paraId="1FB25B76" w14:textId="3DB9CC5B" w:rsidR="003E2304" w:rsidRDefault="003E2304" w:rsidP="003E2304">
            <w:pPr>
              <w:pStyle w:val="Pquestiontextpartsa"/>
            </w:pPr>
            <w:r>
              <w:tab/>
            </w:r>
            <w:r w:rsidRPr="004337F1">
              <w:t>Distance to target is 40 km.</w:t>
            </w:r>
          </w:p>
        </w:tc>
      </w:tr>
    </w:tbl>
    <w:p w14:paraId="598AB519" w14:textId="0234CEBC" w:rsidR="008F4811" w:rsidRDefault="000D07E6" w:rsidP="008F4811">
      <w:pPr>
        <w:pStyle w:val="Pquestionheadingsx"/>
      </w:pPr>
      <w:r>
        <w:t>Question 19</w:t>
      </w:r>
      <w:r w:rsidR="008F4811" w:rsidRPr="001F791F">
        <w:tab/>
      </w:r>
      <w:r w:rsidR="008F4811" w:rsidRPr="001F791F">
        <w:rPr>
          <w:rStyle w:val="Cmarkslabel"/>
        </w:rPr>
        <w:t xml:space="preserve">9 </w:t>
      </w:r>
      <w:r w:rsidR="008F4811" w:rsidRPr="00DF7F34">
        <w:rPr>
          <w:rStyle w:val="Cmarkslabel"/>
        </w:rPr>
        <w:t>marks</w:t>
      </w:r>
      <w:r w:rsidR="008F4811" w:rsidRPr="00DF7F34">
        <w:tab/>
        <w:t>[</w:t>
      </w:r>
      <w:r w:rsidR="008F4811">
        <w:t>4.4</w:t>
      </w:r>
      <w:r w:rsidR="008F4811" w:rsidRPr="00DF7F34">
        <w:t>]</w:t>
      </w:r>
    </w:p>
    <w:p w14:paraId="05EE6DDA" w14:textId="2BBA3195" w:rsidR="000067E3" w:rsidRPr="002613BD" w:rsidRDefault="000067E3" w:rsidP="008F4811">
      <w:pPr>
        <w:pStyle w:val="Pquestiontextpartsa"/>
        <w:rPr>
          <w:rStyle w:val="Cquestionpartlabelbold"/>
        </w:rPr>
      </w:pPr>
      <w:r w:rsidRPr="002613BD">
        <w:rPr>
          <w:rStyle w:val="Cquestionpartlabelbold"/>
        </w:rPr>
        <w:t>(a)</w:t>
      </w:r>
      <w:r w:rsidRPr="002613BD">
        <w:rPr>
          <w:rStyle w:val="Cquestionpartlabelbold"/>
        </w:rPr>
        <w:tab/>
      </w:r>
    </w:p>
    <w:tbl>
      <w:tblPr>
        <w:tblW w:w="54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4"/>
        <w:gridCol w:w="685"/>
        <w:gridCol w:w="685"/>
        <w:gridCol w:w="685"/>
        <w:gridCol w:w="684"/>
        <w:gridCol w:w="685"/>
        <w:gridCol w:w="685"/>
        <w:gridCol w:w="685"/>
      </w:tblGrid>
      <w:tr w:rsidR="008F4811" w:rsidRPr="00D8689F" w14:paraId="320733C3" w14:textId="77777777" w:rsidTr="008F4811">
        <w:trPr>
          <w:trHeight w:val="284"/>
        </w:trPr>
        <w:tc>
          <w:tcPr>
            <w:tcW w:w="684" w:type="dxa"/>
          </w:tcPr>
          <w:p w14:paraId="26F8EAA3" w14:textId="77777777" w:rsidR="008F4811" w:rsidRPr="00CB7AC5" w:rsidRDefault="008F4811" w:rsidP="00CA5435">
            <w:pPr>
              <w:pStyle w:val="Ptabletext"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x</w:t>
            </w:r>
          </w:p>
        </w:tc>
        <w:tc>
          <w:tcPr>
            <w:tcW w:w="685" w:type="dxa"/>
          </w:tcPr>
          <w:p w14:paraId="364E29A9" w14:textId="77777777" w:rsidR="008F4811" w:rsidRPr="00D8689F" w:rsidRDefault="008F4811" w:rsidP="00CA5435">
            <w:pPr>
              <w:pStyle w:val="Ptabletext"/>
            </w:pPr>
            <w:r w:rsidRPr="00D8689F">
              <w:t>0</w:t>
            </w:r>
          </w:p>
        </w:tc>
        <w:tc>
          <w:tcPr>
            <w:tcW w:w="685" w:type="dxa"/>
          </w:tcPr>
          <w:p w14:paraId="6FA105F1" w14:textId="77777777" w:rsidR="008F4811" w:rsidRPr="00D8689F" w:rsidRDefault="008F4811" w:rsidP="00CA5435">
            <w:pPr>
              <w:pStyle w:val="Ptabletext"/>
            </w:pPr>
            <w:r w:rsidRPr="00D8689F">
              <w:t>1</w:t>
            </w:r>
          </w:p>
        </w:tc>
        <w:tc>
          <w:tcPr>
            <w:tcW w:w="685" w:type="dxa"/>
          </w:tcPr>
          <w:p w14:paraId="0F6DEEAE" w14:textId="77777777" w:rsidR="008F4811" w:rsidRPr="00D8689F" w:rsidRDefault="008F4811" w:rsidP="00CA5435">
            <w:pPr>
              <w:pStyle w:val="Ptabletext"/>
            </w:pPr>
            <w:r w:rsidRPr="00D8689F">
              <w:t>2</w:t>
            </w:r>
          </w:p>
        </w:tc>
        <w:tc>
          <w:tcPr>
            <w:tcW w:w="684" w:type="dxa"/>
          </w:tcPr>
          <w:p w14:paraId="076A5411" w14:textId="77777777" w:rsidR="008F4811" w:rsidRPr="00D8689F" w:rsidRDefault="008F4811" w:rsidP="00CA5435">
            <w:pPr>
              <w:pStyle w:val="Ptabletext"/>
            </w:pPr>
            <w:r w:rsidRPr="00D8689F">
              <w:t>3</w:t>
            </w:r>
          </w:p>
        </w:tc>
        <w:tc>
          <w:tcPr>
            <w:tcW w:w="685" w:type="dxa"/>
          </w:tcPr>
          <w:p w14:paraId="1527D543" w14:textId="77777777" w:rsidR="008F4811" w:rsidRPr="00D8689F" w:rsidRDefault="008F4811" w:rsidP="00CA5435">
            <w:pPr>
              <w:pStyle w:val="Ptabletext"/>
            </w:pPr>
            <w:r w:rsidRPr="00D8689F">
              <w:t>4</w:t>
            </w:r>
          </w:p>
        </w:tc>
        <w:tc>
          <w:tcPr>
            <w:tcW w:w="685" w:type="dxa"/>
          </w:tcPr>
          <w:p w14:paraId="342D30F3" w14:textId="77777777" w:rsidR="008F4811" w:rsidRPr="00D8689F" w:rsidRDefault="008F4811" w:rsidP="00CA5435">
            <w:pPr>
              <w:pStyle w:val="Ptabletext"/>
            </w:pPr>
            <w:r w:rsidRPr="00D8689F">
              <w:t>5</w:t>
            </w:r>
          </w:p>
        </w:tc>
        <w:tc>
          <w:tcPr>
            <w:tcW w:w="685" w:type="dxa"/>
          </w:tcPr>
          <w:p w14:paraId="44BBAA4D" w14:textId="77777777" w:rsidR="008F4811" w:rsidRPr="00D8689F" w:rsidRDefault="008F4811" w:rsidP="00CA5435">
            <w:pPr>
              <w:pStyle w:val="Ptabletext"/>
            </w:pPr>
            <w:r w:rsidRPr="00D8689F">
              <w:t>6</w:t>
            </w:r>
          </w:p>
        </w:tc>
      </w:tr>
      <w:tr w:rsidR="008F4811" w:rsidRPr="00D8689F" w14:paraId="1E16F1C7" w14:textId="77777777" w:rsidTr="008F4811">
        <w:trPr>
          <w:trHeight w:val="284"/>
        </w:trPr>
        <w:tc>
          <w:tcPr>
            <w:tcW w:w="684" w:type="dxa"/>
          </w:tcPr>
          <w:p w14:paraId="5959951B" w14:textId="77777777" w:rsidR="008F4811" w:rsidRPr="00CB7AC5" w:rsidRDefault="008F4811" w:rsidP="00CA5435">
            <w:pPr>
              <w:pStyle w:val="Ptabletext"/>
              <w:rPr>
                <w:rStyle w:val="Cmathsexpressions"/>
                <w:rFonts w:eastAsiaTheme="majorEastAsia"/>
              </w:rPr>
            </w:pPr>
            <w:r w:rsidRPr="00CB7AC5">
              <w:rPr>
                <w:rStyle w:val="Cmathsexpressions"/>
                <w:rFonts w:eastAsiaTheme="majorEastAsia"/>
              </w:rPr>
              <w:t>y</w:t>
            </w:r>
          </w:p>
        </w:tc>
        <w:tc>
          <w:tcPr>
            <w:tcW w:w="685" w:type="dxa"/>
          </w:tcPr>
          <w:p w14:paraId="5CBA21C5" w14:textId="77455BF2" w:rsidR="008F4811" w:rsidRPr="00D8689F" w:rsidRDefault="008F4811" w:rsidP="00CA5435">
            <w:pPr>
              <w:pStyle w:val="Ptabletext"/>
            </w:pPr>
            <w:r w:rsidRPr="00330078">
              <w:t>0</w:t>
            </w:r>
          </w:p>
        </w:tc>
        <w:tc>
          <w:tcPr>
            <w:tcW w:w="685" w:type="dxa"/>
          </w:tcPr>
          <w:p w14:paraId="6BAE7129" w14:textId="0ADDA12C" w:rsidR="008F4811" w:rsidRPr="00D8689F" w:rsidRDefault="008F4811" w:rsidP="00CA5435">
            <w:pPr>
              <w:pStyle w:val="Ptabletext"/>
            </w:pPr>
            <w:r w:rsidRPr="00330078">
              <w:t>5</w:t>
            </w:r>
          </w:p>
        </w:tc>
        <w:tc>
          <w:tcPr>
            <w:tcW w:w="685" w:type="dxa"/>
          </w:tcPr>
          <w:p w14:paraId="1E380FA2" w14:textId="1725B164" w:rsidR="008F4811" w:rsidRPr="00D8689F" w:rsidRDefault="008F4811" w:rsidP="00CA5435">
            <w:pPr>
              <w:pStyle w:val="Ptabletext"/>
            </w:pPr>
            <w:r w:rsidRPr="00330078">
              <w:t>8</w:t>
            </w:r>
          </w:p>
        </w:tc>
        <w:tc>
          <w:tcPr>
            <w:tcW w:w="684" w:type="dxa"/>
          </w:tcPr>
          <w:p w14:paraId="67BC7651" w14:textId="23DA4A13" w:rsidR="008F4811" w:rsidRPr="00D8689F" w:rsidRDefault="008F4811" w:rsidP="00CA5435">
            <w:pPr>
              <w:pStyle w:val="Ptabletext"/>
            </w:pPr>
            <w:r w:rsidRPr="00330078">
              <w:t>9</w:t>
            </w:r>
          </w:p>
        </w:tc>
        <w:tc>
          <w:tcPr>
            <w:tcW w:w="685" w:type="dxa"/>
          </w:tcPr>
          <w:p w14:paraId="4413F1AB" w14:textId="44194AB4" w:rsidR="008F4811" w:rsidRPr="00D8689F" w:rsidRDefault="008F4811" w:rsidP="00CA5435">
            <w:pPr>
              <w:pStyle w:val="Ptabletext"/>
            </w:pPr>
            <w:r w:rsidRPr="00330078">
              <w:t>8</w:t>
            </w:r>
          </w:p>
        </w:tc>
        <w:tc>
          <w:tcPr>
            <w:tcW w:w="685" w:type="dxa"/>
          </w:tcPr>
          <w:p w14:paraId="4C2B0AB5" w14:textId="3A65353A" w:rsidR="008F4811" w:rsidRPr="00D8689F" w:rsidRDefault="008F4811" w:rsidP="00CA5435">
            <w:pPr>
              <w:pStyle w:val="Ptabletext"/>
            </w:pPr>
            <w:r w:rsidRPr="00330078">
              <w:t>5</w:t>
            </w:r>
          </w:p>
        </w:tc>
        <w:tc>
          <w:tcPr>
            <w:tcW w:w="685" w:type="dxa"/>
          </w:tcPr>
          <w:p w14:paraId="2A469693" w14:textId="4263EC51" w:rsidR="008F4811" w:rsidRPr="00D8689F" w:rsidRDefault="008F4811" w:rsidP="00CA5435">
            <w:pPr>
              <w:pStyle w:val="Ptabletext"/>
            </w:pPr>
            <w:r w:rsidRPr="00330078">
              <w:t>0</w:t>
            </w:r>
          </w:p>
        </w:tc>
      </w:tr>
    </w:tbl>
    <w:p w14:paraId="71461025" w14:textId="736A7FC5" w:rsidR="000067E3" w:rsidRDefault="000D07E6" w:rsidP="000067E3">
      <w:pPr>
        <w:pStyle w:val="Pquestiontextpartsa"/>
        <w:rPr>
          <w:noProof/>
        </w:rPr>
      </w:pPr>
      <w:r w:rsidRPr="00DE6E72">
        <w:rPr>
          <w:rStyle w:val="Cquestionpartlabelbold"/>
        </w:rPr>
        <w:t xml:space="preserve"> </w:t>
      </w:r>
      <w:r w:rsidR="000067E3" w:rsidRPr="00DE6E72">
        <w:rPr>
          <w:rStyle w:val="Cquestionpartlabelbold"/>
        </w:rPr>
        <w:t>(b)</w:t>
      </w:r>
      <w:r w:rsidR="000067E3">
        <w:rPr>
          <w:noProof/>
        </w:rPr>
        <w:tab/>
      </w:r>
    </w:p>
    <w:p w14:paraId="0F8A57DF" w14:textId="722B40DE" w:rsidR="008F4811" w:rsidRPr="00330078" w:rsidRDefault="003E2304" w:rsidP="00E21508">
      <w:pPr>
        <w:pStyle w:val="Pquestiontextpartsa"/>
      </w:pPr>
      <w:r>
        <w:tab/>
      </w:r>
      <w:r w:rsidR="008F4811">
        <w:rPr>
          <w:noProof/>
        </w:rPr>
        <w:drawing>
          <wp:inline distT="0" distB="0" distL="0" distR="0" wp14:anchorId="0005D021" wp14:editId="5C7E39D5">
            <wp:extent cx="1309666" cy="1374608"/>
            <wp:effectExtent l="0" t="0" r="11430" b="0"/>
            <wp:docPr id="230" name="Picture 230" descr="PM10_PR_SSa_9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PM10_PR_SSa_9_0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666" cy="1374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0D4DC" w14:textId="77777777" w:rsidR="003E2304" w:rsidRDefault="008F4811" w:rsidP="00E21508">
      <w:pPr>
        <w:pStyle w:val="Pquestiontextpartsa"/>
      </w:pPr>
      <w:r w:rsidRPr="00552803">
        <w:rPr>
          <w:rStyle w:val="Cquestionpartlabelbold"/>
        </w:rPr>
        <w:t>(c)</w:t>
      </w:r>
      <w:r w:rsidRPr="00552803">
        <w:rPr>
          <w:rStyle w:val="Cquestionpartlabelbold"/>
        </w:rPr>
        <w:tab/>
      </w:r>
      <w:r w:rsidRPr="00330078">
        <w:t>(3, 9)</w:t>
      </w:r>
      <w:r w:rsidR="003E2304">
        <w:tab/>
      </w:r>
      <w:r w:rsidR="003E2304">
        <w:tab/>
      </w:r>
    </w:p>
    <w:p w14:paraId="64E21744" w14:textId="3AAA8A03" w:rsidR="008F4811" w:rsidRPr="00330078" w:rsidRDefault="008F4811" w:rsidP="00E21508">
      <w:pPr>
        <w:pStyle w:val="Pquestiontextpartsa"/>
      </w:pPr>
      <w:r w:rsidRPr="00552803">
        <w:rPr>
          <w:rStyle w:val="Cquestionpartlabelbold"/>
        </w:rPr>
        <w:t>(d)</w:t>
      </w:r>
      <w:r w:rsidR="003E2304">
        <w:rPr>
          <w:rStyle w:val="Cquestionpartlabelbold"/>
        </w:rPr>
        <w:tab/>
      </w:r>
      <w:r w:rsidRPr="00552803">
        <w:rPr>
          <w:rStyle w:val="Cmathsexpressions"/>
        </w:rPr>
        <w:t>x-</w:t>
      </w:r>
      <w:r w:rsidRPr="00330078">
        <w:t>in</w:t>
      </w:r>
      <w:r w:rsidR="00552803">
        <w:t xml:space="preserve">tercepts are (0, 0) and (6, 0); </w:t>
      </w:r>
      <w:r w:rsidRPr="00552803">
        <w:rPr>
          <w:rStyle w:val="Cmathsexpressions"/>
        </w:rPr>
        <w:t>y-</w:t>
      </w:r>
      <w:r w:rsidRPr="00330078">
        <w:t>intercept is (0, 0).</w:t>
      </w:r>
    </w:p>
    <w:p w14:paraId="694020AC" w14:textId="0B1D22ED" w:rsidR="008F4811" w:rsidRPr="00330078" w:rsidRDefault="008F4811" w:rsidP="00E21508">
      <w:pPr>
        <w:pStyle w:val="Pquestiontextpartsa"/>
      </w:pPr>
      <w:r w:rsidRPr="00552803">
        <w:rPr>
          <w:rStyle w:val="Cquestionpartlabelbold"/>
        </w:rPr>
        <w:t>(e)</w:t>
      </w:r>
      <w:r w:rsidRPr="00552803">
        <w:rPr>
          <w:rStyle w:val="Cquestionpartlabelbold"/>
        </w:rPr>
        <w:tab/>
      </w:r>
      <w:r w:rsidRPr="00330078">
        <w:t>6</w:t>
      </w:r>
      <w:r w:rsidRPr="00552803">
        <w:rPr>
          <w:rStyle w:val="Cmathsexpressions"/>
        </w:rPr>
        <w:t>x</w:t>
      </w:r>
      <w:r w:rsidRPr="00330078">
        <w:t xml:space="preserve"> – </w:t>
      </w:r>
      <w:r w:rsidRPr="00552803">
        <w:rPr>
          <w:rStyle w:val="Cmathsexpressions"/>
        </w:rPr>
        <w:t>x</w:t>
      </w:r>
      <w:r w:rsidRPr="00552803">
        <w:rPr>
          <w:rStyle w:val="Csuperscript"/>
        </w:rPr>
        <w:t>2</w:t>
      </w:r>
      <w:r w:rsidRPr="00330078">
        <w:t xml:space="preserve"> = </w:t>
      </w:r>
      <w:r w:rsidR="000D07E6">
        <w:t>5</w:t>
      </w:r>
      <w:r w:rsidR="00E21508">
        <w:br/>
      </w:r>
      <w:r w:rsidRPr="00552803">
        <w:rPr>
          <w:rStyle w:val="Cmathsexpressions"/>
        </w:rPr>
        <w:t>x</w:t>
      </w:r>
      <w:r w:rsidRPr="00552803">
        <w:rPr>
          <w:rStyle w:val="Csuperscript"/>
        </w:rPr>
        <w:t>2</w:t>
      </w:r>
      <w:r w:rsidRPr="00330078">
        <w:t xml:space="preserve"> – 6</w:t>
      </w:r>
      <w:r w:rsidRPr="00552803">
        <w:rPr>
          <w:rStyle w:val="Cmathsexpressions"/>
        </w:rPr>
        <w:t>x</w:t>
      </w:r>
      <w:r w:rsidRPr="00330078">
        <w:t xml:space="preserve"> + </w:t>
      </w:r>
      <w:r w:rsidR="000D07E6">
        <w:t xml:space="preserve">5 </w:t>
      </w:r>
      <w:r w:rsidRPr="00330078">
        <w:t xml:space="preserve">= 0 </w:t>
      </w:r>
      <w:r w:rsidR="00E21508">
        <w:br/>
      </w:r>
      <w:r w:rsidR="000D07E6" w:rsidRPr="004D699D">
        <w:t>(</w:t>
      </w:r>
      <w:r w:rsidR="000D07E6" w:rsidRPr="00552803">
        <w:rPr>
          <w:rStyle w:val="Cmathsexpressions"/>
        </w:rPr>
        <w:t>x</w:t>
      </w:r>
      <w:r w:rsidR="000D07E6" w:rsidRPr="004D699D">
        <w:t xml:space="preserve"> – 5)(</w:t>
      </w:r>
      <w:r w:rsidR="000D07E6" w:rsidRPr="00552803">
        <w:rPr>
          <w:rStyle w:val="Cmathsexpressions"/>
        </w:rPr>
        <w:t>x</w:t>
      </w:r>
      <w:r w:rsidR="000D07E6" w:rsidRPr="004D699D">
        <w:t xml:space="preserve"> – 1)</w:t>
      </w:r>
      <w:r w:rsidRPr="00330078">
        <w:t xml:space="preserve">= 0 </w:t>
      </w:r>
      <w:r w:rsidR="000D07E6">
        <w:br/>
      </w:r>
      <w:r w:rsidRPr="00552803">
        <w:rPr>
          <w:rStyle w:val="Cmathsexpressions"/>
        </w:rPr>
        <w:t>x</w:t>
      </w:r>
      <w:r w:rsidRPr="00330078">
        <w:t xml:space="preserve"> = </w:t>
      </w:r>
      <w:r w:rsidR="000D07E6">
        <w:t>1, 5</w:t>
      </w:r>
    </w:p>
    <w:p w14:paraId="113BFD6A" w14:textId="540BEEBE" w:rsidR="008F4811" w:rsidRPr="00330078" w:rsidRDefault="004312DE" w:rsidP="00E21508">
      <w:pPr>
        <w:pStyle w:val="Pquestiontextpartsa"/>
      </w:pPr>
      <w:r>
        <w:tab/>
      </w:r>
      <w:r w:rsidR="008F4811" w:rsidRPr="00330078">
        <w:t xml:space="preserve">The </w:t>
      </w:r>
      <w:r w:rsidR="000D07E6">
        <w:t>ball was at a height of 5 m</w:t>
      </w:r>
      <w:r w:rsidR="008F4811" w:rsidRPr="00330078">
        <w:t>, 1</w:t>
      </w:r>
      <w:r w:rsidR="000D07E6">
        <w:t xml:space="preserve"> </w:t>
      </w:r>
      <w:r w:rsidR="008F4811" w:rsidRPr="00330078">
        <w:t xml:space="preserve">seconds and </w:t>
      </w:r>
      <w:r w:rsidR="000D07E6">
        <w:t xml:space="preserve">5 </w:t>
      </w:r>
      <w:r w:rsidR="008F4811" w:rsidRPr="00330078">
        <w:t>seconds after the ball was thrown.</w:t>
      </w:r>
    </w:p>
    <w:p w14:paraId="45757E29" w14:textId="755C2CCC" w:rsidR="008F4811" w:rsidRPr="00330078" w:rsidRDefault="008F4811" w:rsidP="00E21508">
      <w:pPr>
        <w:pStyle w:val="Pquestiontextpartsa"/>
      </w:pPr>
      <w:r w:rsidRPr="00552803">
        <w:rPr>
          <w:rStyle w:val="Cquestionpartlabelbold"/>
        </w:rPr>
        <w:t>(f)</w:t>
      </w:r>
      <w:r w:rsidRPr="00552803">
        <w:rPr>
          <w:rStyle w:val="Cquestionpartlabelbold"/>
        </w:rPr>
        <w:tab/>
      </w:r>
      <w:r w:rsidRPr="00330078">
        <w:t xml:space="preserve">There are two times, when the ball was on the way up and when the ball was on the way down. </w:t>
      </w:r>
    </w:p>
    <w:p w14:paraId="0AD2BFF1" w14:textId="6C2F8CF6" w:rsidR="008F4811" w:rsidRDefault="008F4811" w:rsidP="00E21508">
      <w:pPr>
        <w:pStyle w:val="Pquestiontextpartsa"/>
      </w:pPr>
      <w:r w:rsidRPr="00330078">
        <w:t>(</w:t>
      </w:r>
      <w:r w:rsidRPr="00552803">
        <w:rPr>
          <w:rStyle w:val="Cquestionpartlabelbold"/>
        </w:rPr>
        <w:t>g)</w:t>
      </w:r>
      <w:r w:rsidRPr="00552803">
        <w:rPr>
          <w:rStyle w:val="Cquestionpartlabelbold"/>
        </w:rPr>
        <w:tab/>
      </w:r>
      <w:r w:rsidRPr="00330078">
        <w:t xml:space="preserve">The ball reaches a maximum height of 9 m. </w:t>
      </w:r>
      <w:r>
        <w:t>It</w:t>
      </w:r>
      <w:r w:rsidR="000D07E6">
        <w:t xml:space="preserve"> does not reach the 10</w:t>
      </w:r>
      <w:r w:rsidRPr="00330078">
        <w:t xml:space="preserve"> m level.</w:t>
      </w:r>
    </w:p>
    <w:p w14:paraId="1B86DB1E" w14:textId="77777777" w:rsidR="003E2304" w:rsidRPr="00330078" w:rsidRDefault="003E2304" w:rsidP="00E21508">
      <w:pPr>
        <w:pStyle w:val="Pquestiontextpartsa"/>
      </w:pPr>
    </w:p>
    <w:p w14:paraId="0A81B739" w14:textId="2ED5BB4B" w:rsidR="000067E3" w:rsidRDefault="00F01846" w:rsidP="000067E3">
      <w:pPr>
        <w:pStyle w:val="Psectionresults"/>
      </w:pPr>
      <w:r>
        <w:t>Extended answer total marks:  15</w:t>
      </w:r>
    </w:p>
    <w:p w14:paraId="2D5EC732" w14:textId="01CD5AE0" w:rsidR="000067E3" w:rsidRDefault="000067E3" w:rsidP="003E2304">
      <w:pPr>
        <w:pStyle w:val="Psectionresults"/>
        <w:spacing w:before="240" w:after="0"/>
      </w:pPr>
      <w:r>
        <w:t xml:space="preserve">TOTAL test marks:  </w:t>
      </w:r>
      <w:r w:rsidR="00F01846">
        <w:t>6</w:t>
      </w:r>
      <w:r w:rsidR="005310E1">
        <w:t>3</w:t>
      </w:r>
    </w:p>
    <w:sectPr w:rsidR="000067E3" w:rsidSect="00957E9E">
      <w:headerReference w:type="default" r:id="rId63"/>
      <w:footerReference w:type="default" r:id="rId64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B0F76D" w14:textId="77777777" w:rsidR="00F977B6" w:rsidRDefault="00F977B6" w:rsidP="00B91E57">
      <w:r>
        <w:separator/>
      </w:r>
    </w:p>
  </w:endnote>
  <w:endnote w:type="continuationSeparator" w:id="0">
    <w:p w14:paraId="3DE84B6F" w14:textId="77777777" w:rsidR="00F977B6" w:rsidRDefault="00F977B6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E230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727CB7" w14:textId="77777777" w:rsidR="00F977B6" w:rsidRDefault="00F977B6" w:rsidP="00B91E57">
      <w:r>
        <w:separator/>
      </w:r>
    </w:p>
  </w:footnote>
  <w:footnote w:type="continuationSeparator" w:id="0">
    <w:p w14:paraId="1673DB1E" w14:textId="77777777" w:rsidR="00F977B6" w:rsidRDefault="00F977B6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18AD43" w14:textId="772A4E91" w:rsidR="00B91E57" w:rsidRDefault="004312DE" w:rsidP="00D5430B">
    <w:pPr>
      <w:pStyle w:val="Pheadertext"/>
    </w:pPr>
    <w:r>
      <w:t>Pearson Mathematics</w:t>
    </w:r>
    <w:r w:rsidR="00D5430B" w:rsidRPr="0058708E">
      <w:t xml:space="preserve"> 10–10A </w:t>
    </w:r>
    <w:r>
      <w:t xml:space="preserve">  </w:t>
    </w:r>
    <w:r w:rsidR="00D5430B" w:rsidRPr="0058708E">
      <w:t>Algeb</w:t>
    </w:r>
    <w:r w:rsidR="0056470C">
      <w:t xml:space="preserve">ra and quadratics, part 2 </w:t>
    </w:r>
    <w:r>
      <w:t xml:space="preserve">— </w:t>
    </w:r>
    <w:r w:rsidR="0056470C">
      <w:t>Test D</w:t>
    </w:r>
    <w:r w:rsidR="000F1B62">
      <w:t xml:space="preserve"> </w:t>
    </w:r>
    <w:r w:rsidR="001158EE">
      <w:t>Solutions</w:t>
    </w:r>
  </w:p>
  <w:p w14:paraId="6EBB9E88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7AC43C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BA863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3815F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576634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2E41EB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8435F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E3C142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692608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7D048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C4C45A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5390065"/>
    <w:multiLevelType w:val="hybridMultilevel"/>
    <w:tmpl w:val="A060F0B2"/>
    <w:lvl w:ilvl="0" w:tplc="02067752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2351E44"/>
    <w:multiLevelType w:val="hybridMultilevel"/>
    <w:tmpl w:val="399A3C08"/>
    <w:lvl w:ilvl="0" w:tplc="9BEE85F2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25E4C74"/>
    <w:multiLevelType w:val="hybridMultilevel"/>
    <w:tmpl w:val="E0769C58"/>
    <w:lvl w:ilvl="0" w:tplc="3AC8768C">
      <w:start w:val="1"/>
      <w:numFmt w:val="lowerLetter"/>
      <w:lvlText w:val="(%1)"/>
      <w:lvlJc w:val="left"/>
      <w:pPr>
        <w:ind w:left="723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3" w:hanging="360"/>
      </w:pPr>
    </w:lvl>
    <w:lvl w:ilvl="2" w:tplc="0C09001B" w:tentative="1">
      <w:start w:val="1"/>
      <w:numFmt w:val="lowerRoman"/>
      <w:lvlText w:val="%3."/>
      <w:lvlJc w:val="right"/>
      <w:pPr>
        <w:ind w:left="2163" w:hanging="180"/>
      </w:pPr>
    </w:lvl>
    <w:lvl w:ilvl="3" w:tplc="0C09000F" w:tentative="1">
      <w:start w:val="1"/>
      <w:numFmt w:val="decimal"/>
      <w:lvlText w:val="%4."/>
      <w:lvlJc w:val="left"/>
      <w:pPr>
        <w:ind w:left="2883" w:hanging="360"/>
      </w:pPr>
    </w:lvl>
    <w:lvl w:ilvl="4" w:tplc="0C090019" w:tentative="1">
      <w:start w:val="1"/>
      <w:numFmt w:val="lowerLetter"/>
      <w:lvlText w:val="%5."/>
      <w:lvlJc w:val="left"/>
      <w:pPr>
        <w:ind w:left="3603" w:hanging="360"/>
      </w:pPr>
    </w:lvl>
    <w:lvl w:ilvl="5" w:tplc="0C09001B" w:tentative="1">
      <w:start w:val="1"/>
      <w:numFmt w:val="lowerRoman"/>
      <w:lvlText w:val="%6."/>
      <w:lvlJc w:val="right"/>
      <w:pPr>
        <w:ind w:left="4323" w:hanging="180"/>
      </w:pPr>
    </w:lvl>
    <w:lvl w:ilvl="6" w:tplc="0C09000F" w:tentative="1">
      <w:start w:val="1"/>
      <w:numFmt w:val="decimal"/>
      <w:lvlText w:val="%7."/>
      <w:lvlJc w:val="left"/>
      <w:pPr>
        <w:ind w:left="5043" w:hanging="360"/>
      </w:pPr>
    </w:lvl>
    <w:lvl w:ilvl="7" w:tplc="0C090019" w:tentative="1">
      <w:start w:val="1"/>
      <w:numFmt w:val="lowerLetter"/>
      <w:lvlText w:val="%8."/>
      <w:lvlJc w:val="left"/>
      <w:pPr>
        <w:ind w:left="5763" w:hanging="360"/>
      </w:pPr>
    </w:lvl>
    <w:lvl w:ilvl="8" w:tplc="0C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14">
    <w:nsid w:val="18302185"/>
    <w:multiLevelType w:val="hybridMultilevel"/>
    <w:tmpl w:val="F4420C38"/>
    <w:lvl w:ilvl="0" w:tplc="126062A0">
      <w:start w:val="14"/>
      <w:numFmt w:val="decimal"/>
      <w:lvlText w:val="Question %1"/>
      <w:lvlJc w:val="left"/>
      <w:pPr>
        <w:ind w:left="587" w:hanging="360"/>
      </w:pPr>
      <w:rPr>
        <w:rFonts w:hint="default"/>
        <w:b/>
        <w:i w:val="0"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C14D08"/>
    <w:multiLevelType w:val="hybridMultilevel"/>
    <w:tmpl w:val="A2A0528C"/>
    <w:lvl w:ilvl="0" w:tplc="B8AC2A0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08B570F"/>
    <w:multiLevelType w:val="hybridMultilevel"/>
    <w:tmpl w:val="437E86BA"/>
    <w:lvl w:ilvl="0" w:tplc="DDB8335C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hint="default"/>
        <w:b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24"/>
        <w:position w:val="0"/>
        <w:sz w:val="24"/>
        <w:u w:val="none"/>
        <w:effect w:val="none"/>
        <w:vertAlign w:val="baseline"/>
        <w:em w:val="none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A7722A8"/>
    <w:multiLevelType w:val="hybridMultilevel"/>
    <w:tmpl w:val="7068C1F6"/>
    <w:lvl w:ilvl="0" w:tplc="27BE9748">
      <w:start w:val="1"/>
      <w:numFmt w:val="lowerLetter"/>
      <w:lvlText w:val="(%1)"/>
      <w:lvlJc w:val="left"/>
      <w:pPr>
        <w:ind w:left="502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0"/>
  </w:num>
  <w:num w:numId="3">
    <w:abstractNumId w:val="16"/>
  </w:num>
  <w:num w:numId="4">
    <w:abstractNumId w:val="18"/>
  </w:num>
  <w:num w:numId="5">
    <w:abstractNumId w:val="10"/>
  </w:num>
  <w:num w:numId="6">
    <w:abstractNumId w:val="15"/>
  </w:num>
  <w:num w:numId="7">
    <w:abstractNumId w:val="19"/>
  </w:num>
  <w:num w:numId="8">
    <w:abstractNumId w:val="11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13"/>
  </w:num>
  <w:num w:numId="20">
    <w:abstractNumId w:val="17"/>
  </w:num>
  <w:num w:numId="21">
    <w:abstractNumId w:val="14"/>
  </w:num>
  <w:num w:numId="22">
    <w:abstractNumId w:val="21"/>
  </w:num>
  <w:num w:numId="2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7E3"/>
    <w:rsid w:val="000135C2"/>
    <w:rsid w:val="0003306F"/>
    <w:rsid w:val="00033C5C"/>
    <w:rsid w:val="000343E1"/>
    <w:rsid w:val="000407AC"/>
    <w:rsid w:val="00040ED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95493"/>
    <w:rsid w:val="000A4DAD"/>
    <w:rsid w:val="000B1576"/>
    <w:rsid w:val="000C2002"/>
    <w:rsid w:val="000C4CB1"/>
    <w:rsid w:val="000C6C56"/>
    <w:rsid w:val="000D07E6"/>
    <w:rsid w:val="000D147D"/>
    <w:rsid w:val="000F1B62"/>
    <w:rsid w:val="000F230F"/>
    <w:rsid w:val="000F52E2"/>
    <w:rsid w:val="00104B56"/>
    <w:rsid w:val="00114E72"/>
    <w:rsid w:val="001158EE"/>
    <w:rsid w:val="00121EAB"/>
    <w:rsid w:val="001249D4"/>
    <w:rsid w:val="00132BF6"/>
    <w:rsid w:val="00133398"/>
    <w:rsid w:val="00136289"/>
    <w:rsid w:val="00153C7C"/>
    <w:rsid w:val="001605F8"/>
    <w:rsid w:val="00160C54"/>
    <w:rsid w:val="001631D1"/>
    <w:rsid w:val="00180D86"/>
    <w:rsid w:val="00190E6E"/>
    <w:rsid w:val="001A5327"/>
    <w:rsid w:val="001A56FA"/>
    <w:rsid w:val="001B433F"/>
    <w:rsid w:val="001B6049"/>
    <w:rsid w:val="001C0C45"/>
    <w:rsid w:val="001C4DB3"/>
    <w:rsid w:val="001C6E1C"/>
    <w:rsid w:val="001D18AB"/>
    <w:rsid w:val="001E5DE4"/>
    <w:rsid w:val="001E7C68"/>
    <w:rsid w:val="001F3D5E"/>
    <w:rsid w:val="00201EF5"/>
    <w:rsid w:val="00204A21"/>
    <w:rsid w:val="0022266F"/>
    <w:rsid w:val="00223001"/>
    <w:rsid w:val="00224B47"/>
    <w:rsid w:val="002509BC"/>
    <w:rsid w:val="002613BD"/>
    <w:rsid w:val="002635BA"/>
    <w:rsid w:val="00272CA1"/>
    <w:rsid w:val="0029660A"/>
    <w:rsid w:val="0029665F"/>
    <w:rsid w:val="002A61AB"/>
    <w:rsid w:val="002A79E7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21AE8"/>
    <w:rsid w:val="00323197"/>
    <w:rsid w:val="00323AB7"/>
    <w:rsid w:val="00334607"/>
    <w:rsid w:val="00335B72"/>
    <w:rsid w:val="003429B3"/>
    <w:rsid w:val="00345684"/>
    <w:rsid w:val="003564A0"/>
    <w:rsid w:val="003618B8"/>
    <w:rsid w:val="003624C0"/>
    <w:rsid w:val="00363DAC"/>
    <w:rsid w:val="003649A6"/>
    <w:rsid w:val="0036586D"/>
    <w:rsid w:val="0037246F"/>
    <w:rsid w:val="00374306"/>
    <w:rsid w:val="00376745"/>
    <w:rsid w:val="00387433"/>
    <w:rsid w:val="0039270F"/>
    <w:rsid w:val="00393ADE"/>
    <w:rsid w:val="003A6EA1"/>
    <w:rsid w:val="003B3BBF"/>
    <w:rsid w:val="003C1757"/>
    <w:rsid w:val="003C445D"/>
    <w:rsid w:val="003D2390"/>
    <w:rsid w:val="003E2304"/>
    <w:rsid w:val="003E3349"/>
    <w:rsid w:val="004066D1"/>
    <w:rsid w:val="00412093"/>
    <w:rsid w:val="00413A15"/>
    <w:rsid w:val="00415779"/>
    <w:rsid w:val="004161B6"/>
    <w:rsid w:val="00420B07"/>
    <w:rsid w:val="004212BA"/>
    <w:rsid w:val="004312DE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87B25"/>
    <w:rsid w:val="004A1C99"/>
    <w:rsid w:val="004A5593"/>
    <w:rsid w:val="004A5DD5"/>
    <w:rsid w:val="004C23FF"/>
    <w:rsid w:val="004C5E1E"/>
    <w:rsid w:val="004D01B5"/>
    <w:rsid w:val="004D24DE"/>
    <w:rsid w:val="004D3645"/>
    <w:rsid w:val="004E3EB5"/>
    <w:rsid w:val="004F03F0"/>
    <w:rsid w:val="004F5839"/>
    <w:rsid w:val="004F59F5"/>
    <w:rsid w:val="005067E7"/>
    <w:rsid w:val="0052478A"/>
    <w:rsid w:val="0052656A"/>
    <w:rsid w:val="00530D78"/>
    <w:rsid w:val="005310E1"/>
    <w:rsid w:val="00552803"/>
    <w:rsid w:val="00554ECF"/>
    <w:rsid w:val="00561C8E"/>
    <w:rsid w:val="0056373F"/>
    <w:rsid w:val="00564139"/>
    <w:rsid w:val="005644F4"/>
    <w:rsid w:val="0056470C"/>
    <w:rsid w:val="005665F4"/>
    <w:rsid w:val="00567CE7"/>
    <w:rsid w:val="00571F02"/>
    <w:rsid w:val="00573F10"/>
    <w:rsid w:val="00582BD5"/>
    <w:rsid w:val="0059291C"/>
    <w:rsid w:val="005A07A0"/>
    <w:rsid w:val="005A080D"/>
    <w:rsid w:val="005A6C19"/>
    <w:rsid w:val="005B789E"/>
    <w:rsid w:val="005C1799"/>
    <w:rsid w:val="005C2DB7"/>
    <w:rsid w:val="005C6EE5"/>
    <w:rsid w:val="006045D9"/>
    <w:rsid w:val="00604D55"/>
    <w:rsid w:val="00606690"/>
    <w:rsid w:val="0060765D"/>
    <w:rsid w:val="00607F60"/>
    <w:rsid w:val="00615CA5"/>
    <w:rsid w:val="00617BEA"/>
    <w:rsid w:val="006315DD"/>
    <w:rsid w:val="006423C9"/>
    <w:rsid w:val="00652315"/>
    <w:rsid w:val="00665AA1"/>
    <w:rsid w:val="0066782B"/>
    <w:rsid w:val="00694283"/>
    <w:rsid w:val="006B2DF9"/>
    <w:rsid w:val="006C4B2F"/>
    <w:rsid w:val="006D6A33"/>
    <w:rsid w:val="006D6A60"/>
    <w:rsid w:val="006D6B75"/>
    <w:rsid w:val="006E28FE"/>
    <w:rsid w:val="006E6CBD"/>
    <w:rsid w:val="006E79D0"/>
    <w:rsid w:val="006E7B52"/>
    <w:rsid w:val="006F2BB6"/>
    <w:rsid w:val="006F38FB"/>
    <w:rsid w:val="006F48EB"/>
    <w:rsid w:val="0070464D"/>
    <w:rsid w:val="007048EC"/>
    <w:rsid w:val="00705331"/>
    <w:rsid w:val="00713EAF"/>
    <w:rsid w:val="00715815"/>
    <w:rsid w:val="00722B45"/>
    <w:rsid w:val="007313E8"/>
    <w:rsid w:val="00732B3C"/>
    <w:rsid w:val="00750AF1"/>
    <w:rsid w:val="00751156"/>
    <w:rsid w:val="00764B22"/>
    <w:rsid w:val="007701CE"/>
    <w:rsid w:val="007721B9"/>
    <w:rsid w:val="00775F8D"/>
    <w:rsid w:val="00781345"/>
    <w:rsid w:val="00794BEF"/>
    <w:rsid w:val="00796A94"/>
    <w:rsid w:val="007A1A60"/>
    <w:rsid w:val="007B7545"/>
    <w:rsid w:val="007C05E1"/>
    <w:rsid w:val="007D4058"/>
    <w:rsid w:val="007E7FF0"/>
    <w:rsid w:val="00814B1B"/>
    <w:rsid w:val="00817AEB"/>
    <w:rsid w:val="008226DD"/>
    <w:rsid w:val="00823BB8"/>
    <w:rsid w:val="008266C5"/>
    <w:rsid w:val="00830A8D"/>
    <w:rsid w:val="00842378"/>
    <w:rsid w:val="008453BA"/>
    <w:rsid w:val="00851029"/>
    <w:rsid w:val="00853A63"/>
    <w:rsid w:val="0085608B"/>
    <w:rsid w:val="00857E45"/>
    <w:rsid w:val="00872A57"/>
    <w:rsid w:val="008807F5"/>
    <w:rsid w:val="00880D48"/>
    <w:rsid w:val="00883D65"/>
    <w:rsid w:val="00887F5C"/>
    <w:rsid w:val="00895710"/>
    <w:rsid w:val="008A2708"/>
    <w:rsid w:val="008A7B65"/>
    <w:rsid w:val="008B5DC2"/>
    <w:rsid w:val="008C44CE"/>
    <w:rsid w:val="008D3E39"/>
    <w:rsid w:val="008D5EBA"/>
    <w:rsid w:val="008E3A48"/>
    <w:rsid w:val="008F0DDC"/>
    <w:rsid w:val="008F0EC6"/>
    <w:rsid w:val="008F4811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4082"/>
    <w:rsid w:val="00957E9E"/>
    <w:rsid w:val="00962392"/>
    <w:rsid w:val="00973403"/>
    <w:rsid w:val="00974CD7"/>
    <w:rsid w:val="0097565D"/>
    <w:rsid w:val="00976D13"/>
    <w:rsid w:val="009841D7"/>
    <w:rsid w:val="009A776D"/>
    <w:rsid w:val="009B1361"/>
    <w:rsid w:val="009B5B76"/>
    <w:rsid w:val="009C1F04"/>
    <w:rsid w:val="009C3377"/>
    <w:rsid w:val="009D03D9"/>
    <w:rsid w:val="009F2FC5"/>
    <w:rsid w:val="00A17287"/>
    <w:rsid w:val="00A215AF"/>
    <w:rsid w:val="00A23D25"/>
    <w:rsid w:val="00A35659"/>
    <w:rsid w:val="00A37631"/>
    <w:rsid w:val="00A450C7"/>
    <w:rsid w:val="00A475CC"/>
    <w:rsid w:val="00A5299B"/>
    <w:rsid w:val="00A609BB"/>
    <w:rsid w:val="00A60B03"/>
    <w:rsid w:val="00A61D4A"/>
    <w:rsid w:val="00A66E55"/>
    <w:rsid w:val="00A72C08"/>
    <w:rsid w:val="00A73C2E"/>
    <w:rsid w:val="00A74962"/>
    <w:rsid w:val="00A77F9C"/>
    <w:rsid w:val="00A807EE"/>
    <w:rsid w:val="00A822F0"/>
    <w:rsid w:val="00A83BB4"/>
    <w:rsid w:val="00A92695"/>
    <w:rsid w:val="00AA25D9"/>
    <w:rsid w:val="00AA7ED5"/>
    <w:rsid w:val="00AB1640"/>
    <w:rsid w:val="00AB4521"/>
    <w:rsid w:val="00AC0DC7"/>
    <w:rsid w:val="00AD2442"/>
    <w:rsid w:val="00AD4FD5"/>
    <w:rsid w:val="00AE3D80"/>
    <w:rsid w:val="00AF0894"/>
    <w:rsid w:val="00AF0F2C"/>
    <w:rsid w:val="00AF1D6D"/>
    <w:rsid w:val="00AF5384"/>
    <w:rsid w:val="00B0166C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65D5F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25900"/>
    <w:rsid w:val="00C316C2"/>
    <w:rsid w:val="00C41B73"/>
    <w:rsid w:val="00C5054A"/>
    <w:rsid w:val="00C50C69"/>
    <w:rsid w:val="00C51718"/>
    <w:rsid w:val="00C522B4"/>
    <w:rsid w:val="00C55D8F"/>
    <w:rsid w:val="00C56D83"/>
    <w:rsid w:val="00C75F4E"/>
    <w:rsid w:val="00C80885"/>
    <w:rsid w:val="00C80BDE"/>
    <w:rsid w:val="00C91F3C"/>
    <w:rsid w:val="00C9254A"/>
    <w:rsid w:val="00CA6F9E"/>
    <w:rsid w:val="00CB3D6D"/>
    <w:rsid w:val="00CC0D68"/>
    <w:rsid w:val="00CC6FFF"/>
    <w:rsid w:val="00CC7D1F"/>
    <w:rsid w:val="00CD00EA"/>
    <w:rsid w:val="00CD2B65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60A5"/>
    <w:rsid w:val="00D476C7"/>
    <w:rsid w:val="00D50DA9"/>
    <w:rsid w:val="00D5254C"/>
    <w:rsid w:val="00D5430B"/>
    <w:rsid w:val="00D5788E"/>
    <w:rsid w:val="00D6673C"/>
    <w:rsid w:val="00D747CC"/>
    <w:rsid w:val="00D817B5"/>
    <w:rsid w:val="00D83536"/>
    <w:rsid w:val="00D83AF0"/>
    <w:rsid w:val="00D94C52"/>
    <w:rsid w:val="00DA3BBA"/>
    <w:rsid w:val="00DA6D73"/>
    <w:rsid w:val="00DB2FDA"/>
    <w:rsid w:val="00DB6E72"/>
    <w:rsid w:val="00DC60E6"/>
    <w:rsid w:val="00DD25FC"/>
    <w:rsid w:val="00DD3A30"/>
    <w:rsid w:val="00DE113C"/>
    <w:rsid w:val="00DE11D7"/>
    <w:rsid w:val="00DE3994"/>
    <w:rsid w:val="00DE45D5"/>
    <w:rsid w:val="00DE67DE"/>
    <w:rsid w:val="00E01186"/>
    <w:rsid w:val="00E01B2A"/>
    <w:rsid w:val="00E021E4"/>
    <w:rsid w:val="00E02483"/>
    <w:rsid w:val="00E02C5B"/>
    <w:rsid w:val="00E10D96"/>
    <w:rsid w:val="00E12A8E"/>
    <w:rsid w:val="00E16138"/>
    <w:rsid w:val="00E21508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C0922"/>
    <w:rsid w:val="00ED66C0"/>
    <w:rsid w:val="00ED79FA"/>
    <w:rsid w:val="00EE6019"/>
    <w:rsid w:val="00EE7C00"/>
    <w:rsid w:val="00EF25B6"/>
    <w:rsid w:val="00EF30D8"/>
    <w:rsid w:val="00EF38CC"/>
    <w:rsid w:val="00EF6108"/>
    <w:rsid w:val="00F01846"/>
    <w:rsid w:val="00F1598F"/>
    <w:rsid w:val="00F16CD2"/>
    <w:rsid w:val="00F24B10"/>
    <w:rsid w:val="00F279DF"/>
    <w:rsid w:val="00F41913"/>
    <w:rsid w:val="00F45CC1"/>
    <w:rsid w:val="00F55659"/>
    <w:rsid w:val="00F5599A"/>
    <w:rsid w:val="00F80273"/>
    <w:rsid w:val="00F93270"/>
    <w:rsid w:val="00F977B6"/>
    <w:rsid w:val="00FA4C77"/>
    <w:rsid w:val="00FA71CA"/>
    <w:rsid w:val="00FB077E"/>
    <w:rsid w:val="00FB3B62"/>
    <w:rsid w:val="00FB4663"/>
    <w:rsid w:val="00FB7DE1"/>
    <w:rsid w:val="00FC2A4C"/>
    <w:rsid w:val="00FD1FE1"/>
    <w:rsid w:val="00FE304B"/>
    <w:rsid w:val="00FE3101"/>
    <w:rsid w:val="00FE47F1"/>
    <w:rsid w:val="00FE4B25"/>
    <w:rsid w:val="00FE6891"/>
    <w:rsid w:val="00FE6E25"/>
    <w:rsid w:val="00FF15E7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3B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A4C77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A4C7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qFormat/>
    <w:rsid w:val="00C91F3C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A72C08"/>
  </w:style>
  <w:style w:type="character" w:customStyle="1" w:styleId="Csuperscript">
    <w:name w:val="C: superscript"/>
    <w:basedOn w:val="DefaultParagraphFont"/>
    <w:uiPriority w:val="1"/>
    <w:qFormat/>
    <w:rsid w:val="000067E3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0067E3"/>
    <w:rPr>
      <w:rFonts w:ascii="Times New Roman" w:hAnsi="Times New Roman"/>
      <w:i w:val="0"/>
      <w:iCs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3B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A4C77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A4C7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MediumGrid1-Accent21">
    <w:name w:val="Medium Grid 1 - Accent 21"/>
    <w:basedOn w:val="Normal"/>
    <w:qFormat/>
    <w:rsid w:val="00C91F3C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Questionheadingmcanswer">
    <w:name w:val="P: Question heading mc (answer)"/>
    <w:basedOn w:val="Pquestionheadingmc1stafterhead"/>
    <w:qFormat/>
    <w:rsid w:val="00A72C08"/>
  </w:style>
  <w:style w:type="character" w:customStyle="1" w:styleId="Csuperscript">
    <w:name w:val="C: superscript"/>
    <w:basedOn w:val="DefaultParagraphFont"/>
    <w:uiPriority w:val="1"/>
    <w:qFormat/>
    <w:rsid w:val="000067E3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0067E3"/>
    <w:rPr>
      <w:rFonts w:ascii="Times New Roman" w:hAnsi="Times New Roman"/>
      <w:i w:val="0"/>
      <w:iCs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4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6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emf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emf"/><Relationship Id="rId57" Type="http://schemas.openxmlformats.org/officeDocument/2006/relationships/image" Target="media/image23.jpeg"/><Relationship Id="rId61" Type="http://schemas.microsoft.com/office/2007/relationships/hdphoto" Target="media/hdphoto1.wdp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jpeg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image" Target="media/image16.e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0.e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15</TotalTime>
  <Pages>5</Pages>
  <Words>600</Words>
  <Characters>3423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1</cp:revision>
  <cp:lastPrinted>2016-07-15T04:27:00Z</cp:lastPrinted>
  <dcterms:created xsi:type="dcterms:W3CDTF">2016-07-25T04:53:00Z</dcterms:created>
  <dcterms:modified xsi:type="dcterms:W3CDTF">2016-10-25T02:29:00Z</dcterms:modified>
</cp:coreProperties>
</file>